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94AB0" w:rsidRPr="00194AB0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 w:rsidRPr="00194AB0">
              <w:rPr>
                <w:rFonts w:ascii="Times New Roman" w:hAnsi="Times New Roman"/>
                <w:b/>
                <w:color w:val="FF0000"/>
              </w:rPr>
              <w:t>ĐỀ 1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194AB0">
              <w:rPr>
                <w:rFonts w:ascii="Times New Roman" w:hAnsi="Times New Roman"/>
                <w:b/>
                <w:color w:val="7030A0"/>
              </w:rPr>
              <w:t xml:space="preserve">ĐỀ  KIỂM TRA GIỮA HỌC KỲ I  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MÔN VẬT LÍ 7</w:t>
            </w:r>
          </w:p>
          <w:p w:rsidR="00194AB0" w:rsidRPr="00194AB0" w:rsidRDefault="00194AB0" w:rsidP="00194AB0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194AB0">
              <w:rPr>
                <w:rFonts w:ascii="Times New Roman" w:hAnsi="Times New Roman"/>
                <w:i/>
                <w:color w:val="C00000"/>
              </w:rPr>
              <w:t xml:space="preserve">Thời gian: </w:t>
            </w:r>
            <w:r>
              <w:rPr>
                <w:rFonts w:ascii="Times New Roman" w:hAnsi="Times New Roman"/>
                <w:i/>
                <w:color w:val="C00000"/>
              </w:rPr>
              <w:t>45</w:t>
            </w:r>
            <w:r w:rsidRPr="00194AB0">
              <w:rPr>
                <w:rFonts w:ascii="Times New Roman" w:hAnsi="Times New Roman"/>
                <w:i/>
                <w:color w:val="C00000"/>
              </w:rPr>
              <w:t xml:space="preserve"> phút</w:t>
            </w:r>
          </w:p>
        </w:tc>
      </w:tr>
    </w:tbl>
    <w:p w:rsidR="00194AB0" w:rsidRPr="00194AB0" w:rsidRDefault="00194AB0" w:rsidP="00D875BA">
      <w:pPr>
        <w:rPr>
          <w:rFonts w:ascii="Times New Roman" w:hAnsi="Times New Roman"/>
          <w:b/>
          <w:lang w:val="nl-NL"/>
        </w:rPr>
      </w:pPr>
    </w:p>
    <w:p w:rsidR="00D875BA" w:rsidRPr="00194AB0" w:rsidRDefault="00D875BA" w:rsidP="00D875BA">
      <w:pPr>
        <w:rPr>
          <w:rFonts w:ascii="Times New Roman" w:hAnsi="Times New Roman"/>
          <w:b/>
          <w:lang w:val="nl-NL"/>
        </w:rPr>
      </w:pPr>
      <w:r w:rsidRPr="00194AB0">
        <w:rPr>
          <w:rFonts w:ascii="Times New Roman" w:hAnsi="Times New Roman"/>
          <w:b/>
          <w:lang w:val="nl-NL"/>
        </w:rPr>
        <w:t xml:space="preserve">I/ </w:t>
      </w:r>
      <w:r w:rsidRPr="00194AB0">
        <w:rPr>
          <w:rFonts w:ascii="Times New Roman" w:hAnsi="Times New Roman"/>
          <w:b/>
          <w:lang w:val="vi-VN"/>
        </w:rPr>
        <w:t xml:space="preserve">PHẦN </w:t>
      </w:r>
      <w:r w:rsidRPr="00194AB0">
        <w:rPr>
          <w:rFonts w:ascii="Times New Roman" w:hAnsi="Times New Roman"/>
          <w:b/>
          <w:lang w:val="nl-NL"/>
        </w:rPr>
        <w:t>TRẮC NGHIỆM: (6</w:t>
      </w:r>
      <w:r w:rsidRPr="00194AB0">
        <w:rPr>
          <w:rFonts w:ascii="Times New Roman" w:hAnsi="Times New Roman"/>
          <w:b/>
          <w:lang w:val="vi-VN"/>
        </w:rPr>
        <w:t>,0</w:t>
      </w:r>
      <w:r w:rsidRPr="00194AB0">
        <w:rPr>
          <w:rFonts w:ascii="Times New Roman" w:hAnsi="Times New Roman"/>
          <w:b/>
          <w:lang w:val="nl-NL"/>
        </w:rPr>
        <w:t xml:space="preserve"> điểm) </w:t>
      </w:r>
    </w:p>
    <w:p w:rsidR="00D875BA" w:rsidRPr="00194AB0" w:rsidRDefault="00D875BA" w:rsidP="00D875BA">
      <w:pPr>
        <w:rPr>
          <w:rFonts w:ascii="Times New Roman" w:hAnsi="Times New Roman"/>
          <w:b/>
          <w:i/>
          <w:lang w:val="vi-VN"/>
        </w:rPr>
      </w:pPr>
      <w:r w:rsidRPr="00194AB0">
        <w:rPr>
          <w:rFonts w:ascii="Times New Roman" w:hAnsi="Times New Roman"/>
          <w:b/>
          <w:i/>
          <w:lang w:val="vi-VN"/>
        </w:rPr>
        <w:t>Khoanh tròn chữ cái đứng trước câu trả lời đúng nhất trong các câu sau: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1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Khi nào ta nhìn thấy một vật?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194AB0">
        <w:rPr>
          <w:sz w:val="28"/>
          <w:szCs w:val="28"/>
        </w:rPr>
        <w:t>A. Khi vật được chiếu sáng        B. Khi ta mở mắt hướng về phía vật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194AB0">
        <w:rPr>
          <w:sz w:val="28"/>
          <w:szCs w:val="28"/>
        </w:rPr>
        <w:t>C. Khi vật phát ra ánh sáng        D. Khi có ánh sáng từ vật đến mắt ta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jc w:val="both"/>
        <w:rPr>
          <w:b/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2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Nguyên nhân nào dẫn đến hiện tượng nhật thực?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A. Mặt Trời ngừng phát ra ánh sáng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B. Mặt Trời bỗng nhiên biến mất.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C. Mặt Trời bị Mặt Trăng che khuất nên ánh sáng Mặt Trời không đến được mặt đất.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D. Người quan sát đứng ở nửa sau Trái Đất, không được Mặt Trời chiếu sáng.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rPr>
          <w:b/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3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Ảnh ảo của vật tạo bởi gương cầu lõm là</w:t>
      </w:r>
    </w:p>
    <w:p w:rsidR="00D875BA" w:rsidRPr="00194AB0" w:rsidRDefault="00D875BA" w:rsidP="00D875BA">
      <w:pPr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 xml:space="preserve">A. lớn băng vật.       B. lớn hơn vật       </w:t>
      </w:r>
    </w:p>
    <w:p w:rsidR="00D875BA" w:rsidRPr="00194AB0" w:rsidRDefault="00D875BA" w:rsidP="00D875BA">
      <w:pPr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C. nhỏ hơn vật        D. nhỏ hơn ảnh tạo bởi gương cầu lồi.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4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Chiếu một tia sáng lên một gương phẳng ta thu được một tia phản xạ tạo với tia tới một góc 80°. Góc tới có giá trị nào sau đây?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A. 20°                           B. 40°                            C. 60°                           D. 80°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5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Chiếu một tia sáng vuông góc với mặt một gương phẳng. Góc phản xạ r có giá trị nào sau đây?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A. r = 0°                      B. r = 45°                       C. r = 90°                    D. r = 180°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right="48"/>
        <w:jc w:val="both"/>
        <w:rPr>
          <w:sz w:val="28"/>
          <w:szCs w:val="28"/>
        </w:rPr>
      </w:pPr>
      <w:r w:rsidRPr="00194AB0">
        <w:rPr>
          <w:b/>
          <w:bCs/>
          <w:sz w:val="28"/>
          <w:szCs w:val="28"/>
        </w:rPr>
        <w:t>Câu 6:</w:t>
      </w:r>
      <w:r w:rsidRPr="00194AB0">
        <w:rPr>
          <w:sz w:val="28"/>
          <w:szCs w:val="28"/>
        </w:rPr>
        <w:t> Vật nào dưới đây là nguồn sáng: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A. Mặt Trăng.                                                         B. Ngọn nến đang cháy.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C. Quyển vở.                                                            D. Bóng đèn điện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b/>
          <w:bCs/>
          <w:sz w:val="28"/>
          <w:szCs w:val="28"/>
        </w:rPr>
        <w:t>Câu 7:</w:t>
      </w:r>
      <w:r w:rsidRPr="00194AB0">
        <w:rPr>
          <w:sz w:val="28"/>
          <w:szCs w:val="28"/>
        </w:rPr>
        <w:t> Khi có nguyệt thực thì?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A. Trái Đất bị Mặt Trăng che khuất.     C. Mặt Trăng không phản xạ ánh sáng nữa.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D. Mặt Trời ngừng không chiếu sáng Mặt Trăng nữa.      B. Mặt Trăng bị Trái Đất che khuất.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 xml:space="preserve"> </w:t>
      </w:r>
      <w:r w:rsidRPr="00194AB0">
        <w:rPr>
          <w:b/>
          <w:bCs/>
          <w:sz w:val="28"/>
          <w:szCs w:val="28"/>
        </w:rPr>
        <w:t>Câu 8:</w:t>
      </w:r>
      <w:r w:rsidRPr="00194AB0">
        <w:rPr>
          <w:sz w:val="28"/>
          <w:szCs w:val="28"/>
        </w:rPr>
        <w:t> Nếu điểm S cách gương phẳng 70cm thì ảnh S’ của điểm S qua gương cách điểm S một khoảng: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A. 140 cm                          B. 150 cm                           C. 160 cm               D. 70 cm</w:t>
      </w:r>
    </w:p>
    <w:p w:rsidR="00D875BA" w:rsidRPr="00194AB0" w:rsidRDefault="00D875BA" w:rsidP="00D875BA">
      <w:pPr>
        <w:rPr>
          <w:rFonts w:ascii="Times New Roman" w:hAnsi="Times New Roman"/>
          <w:b/>
          <w:lang w:val="vi-VN"/>
        </w:rPr>
      </w:pPr>
      <w:r w:rsidRPr="00194AB0">
        <w:rPr>
          <w:rFonts w:ascii="Times New Roman" w:hAnsi="Times New Roman"/>
          <w:b/>
          <w:lang w:val="nl-NL"/>
        </w:rPr>
        <w:t>I</w:t>
      </w:r>
      <w:r w:rsidRPr="00194AB0">
        <w:rPr>
          <w:rFonts w:ascii="Times New Roman" w:hAnsi="Times New Roman"/>
          <w:b/>
          <w:lang w:val="vi-VN"/>
        </w:rPr>
        <w:t>I</w:t>
      </w:r>
      <w:r w:rsidRPr="00194AB0">
        <w:rPr>
          <w:rFonts w:ascii="Times New Roman" w:hAnsi="Times New Roman"/>
          <w:b/>
          <w:lang w:val="nl-NL"/>
        </w:rPr>
        <w:t xml:space="preserve">/ </w:t>
      </w:r>
      <w:r w:rsidRPr="00194AB0">
        <w:rPr>
          <w:rFonts w:ascii="Times New Roman" w:hAnsi="Times New Roman"/>
          <w:b/>
          <w:lang w:val="vi-VN"/>
        </w:rPr>
        <w:t xml:space="preserve">PHẦN </w:t>
      </w:r>
      <w:r w:rsidRPr="00194AB0">
        <w:rPr>
          <w:rFonts w:ascii="Times New Roman" w:hAnsi="Times New Roman"/>
          <w:b/>
          <w:lang w:val="nl-NL"/>
        </w:rPr>
        <w:t>T</w:t>
      </w:r>
      <w:r w:rsidRPr="00194AB0">
        <w:rPr>
          <w:rFonts w:ascii="Times New Roman" w:hAnsi="Times New Roman"/>
          <w:b/>
          <w:lang w:val="vi-VN"/>
        </w:rPr>
        <w:t>Ự LUẬN</w:t>
      </w:r>
      <w:r w:rsidRPr="00194AB0">
        <w:rPr>
          <w:rFonts w:ascii="Times New Roman" w:hAnsi="Times New Roman"/>
          <w:b/>
          <w:lang w:val="nl-NL"/>
        </w:rPr>
        <w:t>: (6</w:t>
      </w:r>
      <w:r w:rsidRPr="00194AB0">
        <w:rPr>
          <w:rFonts w:ascii="Times New Roman" w:hAnsi="Times New Roman"/>
          <w:b/>
          <w:lang w:val="vi-VN"/>
        </w:rPr>
        <w:t>,0</w:t>
      </w:r>
      <w:r w:rsidRPr="00194AB0">
        <w:rPr>
          <w:rFonts w:ascii="Times New Roman" w:hAnsi="Times New Roman"/>
          <w:b/>
          <w:lang w:val="nl-NL"/>
        </w:rPr>
        <w:t xml:space="preserve"> điểm) </w:t>
      </w: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  <w:r w:rsidRPr="00194AB0">
        <w:rPr>
          <w:rFonts w:ascii="Times New Roman" w:hAnsi="Times New Roman"/>
          <w:b/>
          <w:u w:val="single"/>
          <w:lang w:val="vi-VN"/>
        </w:rPr>
        <w:t xml:space="preserve">Câu </w:t>
      </w:r>
      <w:r w:rsidR="00D40FD0" w:rsidRPr="00194AB0">
        <w:rPr>
          <w:rFonts w:ascii="Times New Roman" w:hAnsi="Times New Roman"/>
          <w:b/>
          <w:u w:val="single"/>
        </w:rPr>
        <w:t>9</w:t>
      </w:r>
      <w:r w:rsidRPr="00194AB0">
        <w:rPr>
          <w:rFonts w:ascii="Times New Roman" w:hAnsi="Times New Roman"/>
          <w:lang w:val="vi-VN"/>
        </w:rPr>
        <w:t>:(</w:t>
      </w:r>
      <w:r w:rsidRPr="00194AB0">
        <w:rPr>
          <w:rFonts w:ascii="Times New Roman" w:hAnsi="Times New Roman"/>
        </w:rPr>
        <w:t>2</w:t>
      </w:r>
      <w:r w:rsidRPr="00194AB0">
        <w:rPr>
          <w:rFonts w:ascii="Times New Roman" w:hAnsi="Times New Roman"/>
          <w:lang w:val="vi-VN"/>
        </w:rPr>
        <w:t xml:space="preserve">,0 đ) </w:t>
      </w:r>
      <w:r w:rsidRPr="00194AB0">
        <w:rPr>
          <w:rFonts w:ascii="Times New Roman" w:hAnsi="Times New Roman"/>
          <w:lang w:val="nl-NL"/>
        </w:rPr>
        <w:t xml:space="preserve">Phát biểu định luật </w:t>
      </w:r>
      <w:r w:rsidRPr="00194AB0">
        <w:rPr>
          <w:rFonts w:ascii="Times New Roman" w:hAnsi="Times New Roman"/>
          <w:lang w:val="vi-VN"/>
        </w:rPr>
        <w:t>truyền thẳng</w:t>
      </w:r>
      <w:r w:rsidRPr="00194AB0">
        <w:rPr>
          <w:rFonts w:ascii="Times New Roman" w:hAnsi="Times New Roman"/>
          <w:lang w:val="nl-NL"/>
        </w:rPr>
        <w:t xml:space="preserve"> ánh sáng.</w:t>
      </w:r>
    </w:p>
    <w:p w:rsidR="00D875BA" w:rsidRPr="00194AB0" w:rsidRDefault="00D40FD0" w:rsidP="00D875BA">
      <w:pPr>
        <w:rPr>
          <w:rFonts w:ascii="Times New Roman" w:hAnsi="Times New Roman"/>
          <w:lang w:val="vi-VN"/>
        </w:rPr>
      </w:pPr>
      <w:r w:rsidRPr="00194AB0">
        <w:rPr>
          <w:rFonts w:ascii="Times New Roman" w:hAnsi="Times New Roman"/>
          <w:b/>
          <w:u w:val="single"/>
          <w:lang w:val="vi-VN"/>
        </w:rPr>
        <w:t>Câu 10</w:t>
      </w:r>
      <w:r w:rsidR="00D875BA" w:rsidRPr="00194AB0">
        <w:rPr>
          <w:rFonts w:ascii="Times New Roman" w:hAnsi="Times New Roman"/>
          <w:lang w:val="vi-VN"/>
        </w:rPr>
        <w:t xml:space="preserve">: (1,0 đ) Thế nào là vùng bóng tối? </w:t>
      </w: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  <w:r w:rsidRPr="00194AB0">
        <w:rPr>
          <w:rFonts w:ascii="Times New Roman" w:hAnsi="Times New Roman"/>
          <w:b/>
          <w:u w:val="single"/>
          <w:lang w:val="vi-VN"/>
        </w:rPr>
        <w:t xml:space="preserve">Câu </w:t>
      </w:r>
      <w:r w:rsidR="00D40FD0" w:rsidRPr="00194AB0">
        <w:rPr>
          <w:rFonts w:ascii="Times New Roman" w:hAnsi="Times New Roman"/>
          <w:b/>
          <w:u w:val="single"/>
        </w:rPr>
        <w:t>11</w:t>
      </w:r>
      <w:r w:rsidRPr="00194AB0">
        <w:rPr>
          <w:rFonts w:ascii="Times New Roman" w:hAnsi="Times New Roman"/>
          <w:lang w:val="vi-VN"/>
        </w:rPr>
        <w:t xml:space="preserve">: (2,0 đ) </w:t>
      </w:r>
      <w:r w:rsidRPr="00194AB0">
        <w:rPr>
          <w:rFonts w:ascii="Times New Roman" w:hAnsi="Times New Roman"/>
          <w:lang w:val="nb-NO"/>
        </w:rPr>
        <w:t>Dựa vào tính chất ảnh của vật tạo bởi gương phẳng, hãy vẽ ảnh của vật sáng AB</w:t>
      </w:r>
      <w:r w:rsidRPr="00194AB0">
        <w:rPr>
          <w:rFonts w:ascii="Times New Roman" w:hAnsi="Times New Roman"/>
          <w:lang w:val="vi-VN"/>
        </w:rPr>
        <w:t xml:space="preserve"> có dạng mũi tên như hình vẽ.</w:t>
      </w:r>
    </w:p>
    <w:p w:rsidR="00D875BA" w:rsidRPr="00194AB0" w:rsidRDefault="00D875BA" w:rsidP="00D875BA">
      <w:pPr>
        <w:rPr>
          <w:rFonts w:ascii="Times New Roman" w:hAnsi="Times New Roman"/>
          <w:b/>
          <w:u w:val="single"/>
          <w:lang w:val="vi-VN"/>
        </w:rPr>
      </w:pPr>
    </w:p>
    <w:p w:rsidR="00D875BA" w:rsidRPr="00194AB0" w:rsidRDefault="009A6794" w:rsidP="00D875BA">
      <w:pPr>
        <w:rPr>
          <w:rFonts w:ascii="Times New Roman" w:hAnsi="Times New Roman"/>
          <w:b/>
          <w:u w:val="single"/>
          <w:lang w:val="vi-VN"/>
        </w:rPr>
      </w:pPr>
      <w:r>
        <w:rPr>
          <w:rFonts w:ascii="Times New Roman" w:hAnsi="Times New Roman"/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473835</wp:posOffset>
                </wp:positionH>
                <wp:positionV relativeFrom="paragraph">
                  <wp:posOffset>6350</wp:posOffset>
                </wp:positionV>
                <wp:extent cx="1866900" cy="793115"/>
                <wp:effectExtent l="0" t="0" r="19050" b="6985"/>
                <wp:wrapNone/>
                <wp:docPr id="269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866900" cy="793115"/>
                          <a:chOff x="0" y="166990"/>
                          <a:chExt cx="1137285" cy="596394"/>
                        </a:xfrm>
                      </wpg:grpSpPr>
                      <wps:wsp>
                        <wps:cNvPr id="256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154946" y="166992"/>
                            <a:ext cx="145636" cy="148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5BA" w:rsidRPr="00D30117" w:rsidRDefault="00D875BA" w:rsidP="00D875BA">
                              <w:r w:rsidRPr="00D30117"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68" name="Group 268"/>
                        <wpg:cNvGrpSpPr/>
                        <wpg:grpSpPr>
                          <a:xfrm>
                            <a:off x="0" y="166990"/>
                            <a:ext cx="1137285" cy="596394"/>
                            <a:chOff x="0" y="166990"/>
                            <a:chExt cx="1137285" cy="596394"/>
                          </a:xfrm>
                        </wpg:grpSpPr>
                        <wps:wsp>
                          <wps:cNvPr id="257" name="Lin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8125" y="352425"/>
                              <a:ext cx="5719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8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525" y="166990"/>
                              <a:ext cx="167186" cy="1739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75BA" w:rsidRPr="00D30117" w:rsidRDefault="00D875BA" w:rsidP="00D875BA">
                                <w:r w:rsidRPr="00D30117"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59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0" y="685800"/>
                              <a:ext cx="1137285" cy="77584"/>
                              <a:chOff x="7858" y="10851"/>
                              <a:chExt cx="2016" cy="88"/>
                            </a:xfrm>
                          </wpg:grpSpPr>
                          <wps:wsp>
                            <wps:cNvPr id="260" name="Lin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64" y="10854"/>
                                <a:ext cx="20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Line 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858" y="10851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8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917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Line 8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984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Line 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051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" name="Line 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118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" name="Line 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185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" name="Line 8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52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0" name="Line 8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319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1" name="Line 8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386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Line 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453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Line 8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525" y="10851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Line 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584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5" name="Line 9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51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" name="Line 9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718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Line 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785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" name="Line 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852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" name="Line 9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19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0" name="Line 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86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1" name="Line 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053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" name="Line 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120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3" name="Line 9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195" y="10851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" name="Line 1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254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" name="Line 1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321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" name="Line 1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388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7" name="Line 10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455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" name="Line 1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22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1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89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Line 10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656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" name="Line 10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723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" name="Line 1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790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9" o:spid="_x0000_s1026" style="position:absolute;margin-left:116.05pt;margin-top:.5pt;width:147pt;height:62.45pt;z-index:251656704" coordorigin=",1669" coordsize="11372,596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P/thTQcAAH9iAAAOAAAAZHJzL2Uyb0RvYy54bWzsXVtv2zYUfh+w/yDo3bUo60ahTtHacTGg 2wq02zsjybYwWdQoJXY27L/vkJRk0bHSNp2lGWAeHFoXijz8+J0bKb9+c9hlxkPCypTmcxO9skwj ySMap/lmbv72eTUJTKOsSB6TjObJ3HxMSvPNzY8/vN4XYWLTLc3ihBlQSV6G+2JubquqCKfTMtom O1K+okWSw8k1ZTtSwVe2mcaM7KH2XTa1Lcub7imLC0ajpCzh6FKeNG9E/et1ElW/rtdlUhnZ3IS2 VeKTic87/jm9eU3CDSPFNo3qZpAXtGJH0hwe2la1JBUx7ln6pKpdGjFa0nX1KqK7KV2v0ygRfYDe IOukN+8ZvS9EXzbhflO0YgLRnsjpxdVGvzx8ZEYaz03bw6aRkx0MkniuwQ+AePbFJoSr3rPiU/GR yT5C8QON/ijh9PT0PP++OV58WLMdvwm6ahyE3B9buSeHyojgIAo8D1swPBGc8/EMIVcOTLSF0Tve huAyXI9ZtL1t7kYz3w5cebeLvRl2+N1TEspnixa2LdoXALTyKMvy+2T5aUuKRAxRyaXUyNL1Gll+ 5p18Rw8GQqLl/PlwIZelUR3gBHRfIKeUIjVyutiSfJO8ZYzutwmJoYVIdKhzKx+WMix5JXf7n2kM g0buKyoqOpE4ch3sQHNAtEJ+thRtK3vH9WZwmoseOUFwIjwSFqys3id0Z/DC3GQwpcRjyMOHspJy bi7h45zTVZplcJyEWa4cgAGRR+DRcCs/xxshZsnf2MK3wW3gTBzbu5041nI5ebtaOBNvhXx3OVsu Fkv0D38ucsJtGsdJzh/TzFjkfN0o1twh51o7Z0uapTGvjjepZJu7RcaMBwKMsRJ/NZo6l03VZgiw QV9OuoRsx3pn48nKC/yJs3LcCfatYGIh/A57FozKcqV26UOaJ9/fJWM/N7FruxJVvX2zxN/TvpFw l1bAyVm6m5tBexEJORZv81gMbUXSTJY7ouDNP4oChrsZaJiBEqwSttXh7gC18IN3NH4EDDMKyIL5 D4oEClvK/jKNPZDy3Cz/vCcsMY3spxzmAWfwpsCawl1TIHkEt87NyjRkcVFJpr8vWLrZQs1ypuX0 LcyVdSrQe2yF4DJBDpL0BGXIYmdme6DQVJYMuAxVFqwPtKTTUNEJDXb5jE8FwYXn2YyE18uFfiMx gW9k1WpF8OAilzolOuS1TmkJUFDr58cCuE3hP3lLA6kv8p89CxBMBs5/M9d2oCgQ3Mjb9RH2YUw5 /wmCbvXGE+rLAN9fTX18FiJsudaLpyEo/3q2nZl5RiUEQ7iSgLkyN3dJDLMkASOMl6CL/1u6bTVE hzok+0rKaChE6IgT6pB8wXvHxx/0uKSRARR6O+07Cl3AkjdkUIXu+4ize6vQa4OoATTyfLCnaoXu z7BW6FqhD6DQhQ/RTojr0+vuiffj+0/VOrfvhE7/Gufni4oJjBnQOV7ggpGl6iTUtQF83w2EQ9Mx AXy4SRKAFbhC6PzkbW1CgCdZz/9A2CatRhvDE/Kgm9JeEtofVK0wjgZS/n7gOa2gaik2RMkd7gvp fduHIRXexAvM72f1vlbsnejQN0U9ejx1D6n4HMA4NdZZWvzeeCN1YOTclG6Qyn0Obp9CkEOOf+Pi N4537Zt/u4GqgdoNJzSWZ/P/f2WBerYC1KAbTbqQF3UeqBiBQwdoRKB7TihVA/W/jUxdpavkzVSg tkYheEnDAhXsJg3UQUKo1wlUgEfHNA1EZLx254cEamCBDa+BqoG66bNRIdrTBers8j7UWdUfIHR0 O7Xqv2hS6joZFeIOXaAKjIzBqIjng7WNOkT29DqBquakpGM9BlBtF9w6DVQN1B7V76vhU0jsXDx8 el71zxAEyDVQNVD7gKrGUYM6fXLJOH8PUHnyUwNVA7UPqCdx1AESUueB6rgQKNNA1UDtA+pJHHWs zFTQrjY5Jpt1ZgqyuxdYinqVzpSvxlHlCu0xnCm+UEIzqo6j9sVRfTWOisfKTAWeDvgPtbj/OhlV jaPi0TJTsJRUM+owu1CuE6hqHBWPlpmC5VMaqBqoea/qBx7rZKbkovgxbFTwpjRQNVD7gdquQxfr pbFY8jkGULEO+Gsble+p7wlPwQJUhVFHy0xhHfDXQH0OqGpmCo+VmYLNoDrgP9CW/qt0pmABqsKo Y2WmMLKB23VmSmem+lS/mpnCY2WmwEQ9ev31NkidmdKZqfY1PDwf1PH6kdxoO4I3hW3YKqUpVaem er0pNTWFrLFyU3hm680o2kp9xu9Xc1PIGis5hWfwegPNqZpTezlVTU4ha6zsFHbco52q903pfVPi 3Xedl8pxIlPs1LE2TsF7A3V6Smv/Z7S/mp5C1lj5KewGekOKRmo/UmEZqsqpYyWosMffBqzDqTqc 2hNOheV9KlJHy1D5ts5QaU59hlPVwD+8AWqk7ajY5/SuOfUKOfX4EkrxFt/6xwLqMvzKgXj5Wv2L DPxnFLrfxVXH3424+RcAAP//AwBQSwMEFAAGAAgAAAAhAP5aZSTdAAAACQEAAA8AAABkcnMvZG93 bnJldi54bWxMj81Kw0AUhfeC7zBcwZ2dZEqKxkxKKeqqCLaCuJtmbpPQzJ2QmSbp23td6fLjHM5P sZ5dJ0YcQutJQ7pIQCBV3rZUa/g8vD48ggjRkDWdJ9RwxQDr8vamMLn1E33guI+14BAKudHQxNjn UoaqQWfCwvdIrJ384ExkHGppBzNxuOukSpKVdKYlbmhMj9sGq/P+4jS8TWbaLNOXcXc+ba/fh+z9 a5ei1vd38+YZRMQ5/pnhdz5Ph5I3Hf2FbBCdBrVUKVtZ4EusZ2rFfGRW2RPIspD/H5Q/AAAA//8D AFBLAQItABQABgAIAAAAIQC2gziS/gAAAOEBAAATAAAAAAAAAAAAAAAAAAAAAABbQ29udGVudF9U eXBlc10ueG1sUEsBAi0AFAAGAAgAAAAhADj9If/WAAAAlAEAAAsAAAAAAAAAAAAAAAAALwEAAF9y ZWxzLy5yZWxzUEsBAi0AFAAGAAgAAAAhAJY/+2FNBwAAf2IAAA4AAAAAAAAAAAAAAAAALgIAAGRy cy9lMm9Eb2MueG1sUEsBAi0AFAAGAAgAAAAhAP5aZSTdAAAACQEAAA8AAAAAAAAAAAAAAAAApwkA AGRycy9kb3ducmV2LnhtbFBLBQYAAAAABAAEAPMAAACxCgAAAAA= 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0" o:spid="_x0000_s1027" type="#_x0000_t202" style="position:absolute;left:1549;top:1669;width:1456;height:148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e0iYcUA AADcAAAADwAAAGRycy9kb3ducmV2LnhtbESPQWvCQBSE7wX/w/KE3upGoaFGVxFpQSgUYzx4fGaf yWL2bcyumv77rlDwOMzMN8x82dtG3KjzxrGC8SgBQVw6bbhSsC++3j5A+ICssXFMCn7Jw3IxeJlj pt2dc7rtQiUihH2GCuoQ2kxKX9Zk0Y9cSxy9k+sshii7SuoO7xFuGzlJklRaNBwXamxpXVN53l2t gtWB809z+Tlu81NuimKa8Hd6Vup12K9mIAL14Rn+b2+0gsl7Co8z8QjIx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J7SJhxQAAANwAAAAPAAAAAAAAAAAAAAAAAJgCAABkcnMv ZG93bnJldi54bWxQSwUGAAAAAAQABAD1AAAAigMAAAAA " filled="f" stroked="f">
                  <v:textbox inset="0,0,0,0">
                    <w:txbxContent>
                      <w:p w:rsidR="00D875BA" w:rsidRPr="00D30117" w:rsidRDefault="00D875BA" w:rsidP="00D875BA">
                        <w:r w:rsidRPr="00D30117">
                          <w:t>A</w:t>
                        </w:r>
                      </w:p>
                    </w:txbxContent>
                  </v:textbox>
                </v:shape>
                <v:group id="Group 268" o:spid="_x0000_s1028" style="position:absolute;top:1669;width:11372;height:5964" coordorigin=",1669" coordsize="11372,596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0gShsMAAADcAAAADwAAAGRycy9kb3ducmV2LnhtbERPTWvCQBC9F/oflhF6 q5tYDBJdg0gtPQShKpTehuyYhGRnQ3ZN4r93D0KPj/e9ySbTioF6V1tWEM8jEMSF1TWXCi7nw/sK hPPIGlvLpOBODrLt68sGU21H/qHh5EsRQtilqKDyvkuldEVFBt3cdsSBu9reoA+wL6XucQzhppWL KEqkwZpDQ4Ud7SsqmtPNKPgacdx9xJ9D3lz397/z8vibx6TU22zarUF4mvy/+On+1goWSVgbzoQj ILcP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zSBKGwwAAANwAAAAP AAAAAAAAAAAAAAAAAKoCAABkcnMvZG93bnJldi54bWxQSwUGAAAAAAQABAD6AAAAmgMAAAAA ">
                  <v:line id="Line 109" o:spid="_x0000_s1029" style="position:absolute;visibility:visible;mso-wrap-style:square" from="2381,3524" to="8101,35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U8iOsUAAADcAAAADwAAAGRycy9kb3ducmV2LnhtbESPUUvDQBCE3wv+h2MF39qLkdYSey0i CIpCaSJC35bcNgnN7YW7tY3/3hMKfRxm5htmtRldr04UYufZwP0sA0Vce9txY+Crep0uQUVBtth7 JgO/FGGzvpmssLD+zDs6ldKoBOFYoIFWZCi0jnVLDuPMD8TJO/jgUJIMjbYBzwnuep1n2UI77Dgt tDjQS0v1sfxxBsataF1V+fvys36Yf0u//wjV3pi72/H5CZTQKNfwpf1mDeTzR/g/k46AXv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U8iOsUAAADcAAAADwAAAAAAAAAA AAAAAAChAgAAZHJzL2Rvd25yZXYueG1sUEsFBgAAAAAEAAQA+QAAAJMDAAAAAA== " strokeweight="1.5pt">
                    <v:stroke endarrow="open"/>
                  </v:line>
                  <v:shape id="Text Box 111" o:spid="_x0000_s1030" type="#_x0000_t202" style="position:absolute;left:7715;top:1669;width:1672;height:17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z4TiMEA AADcAAAADwAAAGRycy9kb3ducmV2LnhtbERPTYvCMBC9L/gfwgje1lRBWatRRHZBWBBrPXgcm7EN NpPaRO3+e3MQ9vh434tVZ2vxoNYbxwpGwwQEceG04VLBMf/5/ALhA7LG2jEp+CMPq2XvY4Gpdk/O 6HEIpYgh7FNUUIXQpFL6oiKLfuga4shdXGsxRNiWUrf4jOG2luMkmUqLhmNDhQ1tKiquh7tVsD5x 9m1uu/M+u2Qmz2cJ/06vSg363XoOIlAX/sVv91YrGE/i2ngmHgG5f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Fc+E4jBAAAA3AAAAA8AAAAAAAAAAAAAAAAAmAIAAGRycy9kb3du cmV2LnhtbFBLBQYAAAAABAAEAPUAAACGAwAAAAA= " filled="f" stroked="f">
                    <v:textbox inset="0,0,0,0">
                      <w:txbxContent>
                        <w:p w:rsidR="00D875BA" w:rsidRPr="00D30117" w:rsidRDefault="00D875BA" w:rsidP="00D875BA">
                          <w:r w:rsidRPr="00D30117">
                            <w:t>B</w:t>
                          </w:r>
                        </w:p>
                      </w:txbxContent>
                    </v:textbox>
                  </v:shape>
                  <v:group id="Group 77" o:spid="_x0000_s1031" style="position:absolute;top:6858;width:11372;height:775" coordorigin="7858,10851" coordsize="2016,8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mh9oMUAAADcAAAADwAAAGRycy9kb3ducmV2LnhtbESPQYvCMBSE78L+h/CE vWlaF8WtRhFZlz2IoC6It0fzbIvNS2liW/+9EQSPw8x8w8yXnSlFQ7UrLCuIhxEI4tTqgjMF/8fN YArCeWSNpWVScCcHy8VHb46Jti3vqTn4TAQIuwQV5N5XiZQuzcmgG9qKOHgXWxv0QdaZ1DW2AW5K OYqiiTRYcFjIsaJ1Tun1cDMKfltsV1/xT7O9Xtb383G8O21jUuqz361mIDx1/h1+tf+0gtH4G55n whGQi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BJofaDFAAAA3AAA AA8AAAAAAAAAAAAAAAAAqgIAAGRycy9kb3ducmV2LnhtbFBLBQYAAAAABAAEAPoAAACcAwAAAAA= ">
                    <v:line id="Line 78" o:spid="_x0000_s1032" style="position:absolute;visibility:visible;mso-wrap-style:square" from="7864,10854" to="9874,108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joiu8IAAADcAAAADwAAAGRycy9kb3ducmV2LnhtbERPS27CMBDdV+IO1iB1VxxYoDbEiRBQ qaiLqsABJvEQB+JxZLuQ9vT1olKXT+9fVKPtxY186BwrmM8yEMSN0x23Ck7H16dnECEia+wdk4Jv ClCVk4cCc+3u/Em3Q2xFCuGQowIT45BLGRpDFsPMDcSJOztvMSboW6k93lO47eUiy5bSYsepweBA G0PN9fBlFex9/X6d/7RG1rz3u/5j+xLsRanH6bhegYg0xn/xn/tNK1gs0/x0Jh0BWf4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joiu8IAAADcAAAADwAAAAAAAAAAAAAA AAChAgAAZHJzL2Rvd25yZXYueG1sUEsFBgAAAAAEAAQA+QAAAJADAAAAAA== " strokeweight="1pt"/>
                    <v:line id="Line 79" o:spid="_x0000_s1033" style="position:absolute;flip:y;visibility:visible;mso-wrap-style:square" from="7858,10851" to="7926,109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yztOMUAAADcAAAADwAAAGRycy9kb3ducmV2LnhtbESPS2vCQBSF9wX/w3CFbopOkkWo0VEk IJRCF7WCurtkrkk0cydkJo/++06h0OXhPD7OZjeZRgzUudqygngZgSAurK65VHD6OixeQTiPrLGx TAq+ycFuO3vaYKbtyJ80HH0pwgi7DBVU3reZlK6oyKBb2pY4eDfbGfRBdqXUHY5h3DQyiaJUGqw5 ECpsKa+oeBx7EyD3vLx+3Kk4r87t+5jGL+Pl0iv1PJ/2axCeJv8f/mu/aQVJGsPvmXAE5PY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ztOMUAAADcAAAADwAAAAAAAAAA AAAAAAChAgAAZHJzL2Rvd25yZXYueG1sUEsFBgAAAAAEAAQA+QAAAJMDAAAAAA== " strokeweight="1pt"/>
                    <v:line id="Line 80" o:spid="_x0000_s1034" style="position:absolute;flip:y;visibility:visible;mso-wrap-style:square" from="7917,10854" to="7985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/5zT8QAAADcAAAADwAAAGRycy9kb3ducmV2LnhtbESPzYrCMBSF9wO+Q7iCm0FTuyhjNYoI wjDgQkdQd5fm2labm9JEW9/eCILLw/n5OLNFZypxp8aVlhWMRxEI4szqknMF+//18AeE88gaK8uk 4EEOFvPe1wxTbVve0n3ncxFG2KWooPC+TqV0WUEG3cjWxME728agD7LJpW6wDeOmknEUJdJgyYFQ YE2rgrLr7mYC5LLKT5sLZYfJof5rk/F3ezzelBr0u+UUhKfOf8Lv9q9WECcxvM6EIyDnT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/nNPxAAAANwAAAAPAAAAAAAAAAAA AAAAAKECAABkcnMvZG93bnJldi54bWxQSwUGAAAAAAQABAD5AAAAkgMAAAAA " strokeweight="1pt"/>
                    <v:line id="Line 81" o:spid="_x0000_s1035" style="position:absolute;flip:y;visibility:visible;mso-wrap-style:square" from="7984,10854" to="8052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LLW1MUAAADcAAAADwAAAGRycy9kb3ducmV2LnhtbESPS4vCMBSF9wP+h3AFN4OmOlC0GkUE QYRZ+IDq7tJc22pzU5poO/9+IgzM8nAeH2ex6kwlXtS40rKC8SgCQZxZXXKu4HzaDqcgnEfWWFkm BT/kYLXsfSww0bblA72OPhdhhF2CCgrv60RKlxVk0I1sTRy8m20M+iCbXOoG2zBuKjmJolgaLDkQ CqxpU1D2OD5NgNw3+fX7Tlk6S+t9G48/28vlqdSg363nIDx1/j/8195pBZP4C95nwhGQy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LW1MUAAADcAAAADwAAAAAAAAAA AAAAAAChAgAAZHJzL2Rvd25yZXYueG1sUEsFBgAAAAAEAAQA+QAAAJMDAAAAAA== " strokeweight="1pt"/>
                    <v:line id="Line 82" o:spid="_x0000_s1036" style="position:absolute;flip:y;visibility:visible;mso-wrap-style:square" from="8051,10854" to="8119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1tOoMUAAADcAAAADwAAAGRycy9kb3ducmV2LnhtbESPS4vCMBSF9wP+h3AFN4OmylC0GkUE QYRZ+IDq7tJc22pzU5poO/9+IgzM8nAeH2ex6kwlXtS40rKC8SgCQZxZXXKu4HzaDqcgnEfWWFkm BT/kYLXsfSww0bblA72OPhdhhF2CCgrv60RKlxVk0I1sTRy8m20M+iCbXOoG2zBuKjmJolgaLDkQ CqxpU1D2OD5NgNw3+fX7Tlk6S+t9G48/28vlqdSg363nIDx1/j/8195pBZP4C95nwhGQy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1tOoMUAAADcAAAADwAAAAAAAAAA AAAAAAChAgAAZHJzL2Rvd25yZXYueG1sUEsFBgAAAAAEAAQA+QAAAJMDAAAAAA== " strokeweight="1pt"/>
                    <v:line id="Line 83" o:spid="_x0000_s1037" style="position:absolute;flip:y;visibility:visible;mso-wrap-style:square" from="8118,10854" to="8186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BfrO8UAAADcAAAADwAAAGRycy9kb3ducmV2LnhtbESPS4vCMBSF9wP+h3AFN4OmClO0GkUE QYRZ+IDq7tJc22pzU5poO/9+IgzM8nAeH2ex6kwlXtS40rKC8SgCQZxZXXKu4HzaDqcgnEfWWFkm BT/kYLXsfSww0bblA72OPhdhhF2CCgrv60RKlxVk0I1sTRy8m20M+iCbXOoG2zBuKjmJolgaLDkQ CqxpU1D2OD5NgNw3+fX7Tlk6S+t9G48/28vlqdSg363nIDx1/j/8195pBZP4C95nwhGQy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1BfrO8UAAADcAAAADwAAAAAAAAAA AAAAAAChAgAAZHJzL2Rvd25yZXYueG1sUEsFBgAAAAAEAAQA+QAAAJMDAAAAAA== " strokeweight="1pt"/>
                    <v:line id="Line 84" o:spid="_x0000_s1038" style="position:absolute;flip:y;visibility:visible;mso-wrap-style:square" from="8185,10854" to="8253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MV1TMQAAADcAAAADwAAAGRycy9kb3ducmV2LnhtbESPS4vCMBSF9wP+h3AFN8OY6qJox1RE EIYBFz5A3V2aO31Mc1OaaOu/N4Lg8nAeH2ex7E0tbtS60rKCyTgCQZxZXXKu4HjYfM1AOI+ssbZM Cu7kYJkOPhaYaNvxjm57n4swwi5BBYX3TSKlywoy6Ma2IQ7en20N+iDbXOoWuzBuajmNolgaLDkQ CmxoXVD2v7+aAKnW+WVbUXaan5rfLp58dufzVanRsF99g/DU+3f41f7RCqZxDM8z4QjI9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kxXVMxAAAANwAAAAPAAAAAAAAAAAA AAAAAKECAABkcnMvZG93bnJldi54bWxQSwUGAAAAAAQABAD5AAAAkgMAAAAA " strokeweight="1pt"/>
                    <v:line id="Line 85" o:spid="_x0000_s1039" style="position:absolute;flip:y;visibility:visible;mso-wrap-style:square" from="8252,10854" to="8320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4nQ18UAAADcAAAADwAAAGRycy9kb3ducmV2LnhtbESPzYrCMBSF9wO+Q7iCm0FTXXS0GkUE QYRZjArV3aW5ttXmpjTRdt5+IgizPJyfj7NYdaYST2pcaVnBeBSBIM6sLjlXcDpuh1MQziNrrCyT gl9ysFr2PhaYaNvyDz0PPhdhhF2CCgrv60RKlxVk0I1sTRy8q20M+iCbXOoG2zBuKjmJolgaLDkQ CqxpU1B2PzxMgNw2+eX7Rlk6S+t9G48/2/P5odSg363nIDx1/j/8bu+0gkn8Ba8z4QjI5R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nQ18UAAADcAAAADwAAAAAAAAAA AAAAAAChAgAAZHJzL2Rvd25yZXYueG1sUEsFBgAAAAAEAAQA+QAAAJMDAAAAAA== " strokeweight="1pt"/>
                    <v:line id="Line 86" o:spid="_x0000_s1040" style="position:absolute;flip:y;visibility:visible;mso-wrap-style:square" from="8319,10854" to="8387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bnefsMAAADcAAAADwAAAGRycy9kb3ducmV2LnhtbERPS2vCQBC+F/wPywheSt3owdroKiII IvTgA9TbkJ0msdnZkF1N/Pedg9Djx/eeLztXqQc1ofRsYDRMQBFn3pacGzgdNx9TUCEiW6w8k4En BVguem9zTK1veU+PQ8yVhHBI0UARY51qHbKCHIahr4mF+/GNwyiwybVtsJVwV+lxkky0w5KlocCa 1gVlv4e7k5LbOr9+3yg7f53rXTsZvbeXy92YQb9bzUBF6uK/+OXeWgPjT5kvZ+QI6MU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G53n7DAAAA3AAAAA8AAAAAAAAAAAAA AAAAoQIAAGRycy9kb3ducmV2LnhtbFBLBQYAAAAABAAEAPkAAACRAwAAAAA= " strokeweight="1pt"/>
                    <v:line id="Line 87" o:spid="_x0000_s1041" style="position:absolute;flip:y;visibility:visible;mso-wrap-style:square" from="8386,10854" to="8454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vV75cUAAADcAAAADwAAAGRycy9kb3ducmV2LnhtbESPzYrCMBSF94LvEK7gZhjTunC0YxQR BBFc6AzU2V2aO221uSlNtPXtjSC4PJyfjzNfdqYSN2pcaVlBPIpAEGdWl5wr+P3ZfE5BOI+ssbJM Cu7kYLno9+aYaNvygW5Hn4swwi5BBYX3dSKlywoy6Ea2Jg7ev20M+iCbXOoG2zBuKjmOook0WHIg FFjTuqDscryaADmv87/9mbJ0lta7dhJ/tKfTVanhoFt9g/DU+Xf41d5qBeOvGJ5nwhGQi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vV75cUAAADcAAAADwAAAAAAAAAA AAAAAAChAgAAZHJzL2Rvd25yZXYueG1sUEsFBgAAAAAEAAQA+QAAAJMDAAAAAA== " strokeweight="1pt"/>
                    <v:line id="Line 88" o:spid="_x0000_s1042" style="position:absolute;flip:y;visibility:visible;mso-wrap-style:square" from="8453,10854" to="8521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iflksUAAADcAAAADwAAAGRycy9kb3ducmV2LnhtbESPzYrCMBSF94LvEK7gZhhTu3C0YxQR BBFc6AzU2V2aO221uSlNtPXtjSC4PJyfjzNfdqYSN2pcaVnBeBSBIM6sLjlX8Puz+ZyCcB5ZY2WZ FNzJwXLR780x0bblA92OPhdhhF2CCgrv60RKlxVk0I1sTRy8f9sY9EE2udQNtmHcVDKOook0WHIg FFjTuqDscryaADmv87/9mbJ0lta7djL+aE+nq1LDQbf6BuGp8+/wq73VCuKvGJ5nwhGQi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iflksUAAADcAAAADwAAAAAAAAAA AAAAAAChAgAAZHJzL2Rvd25yZXYueG1sUEsFBgAAAAAEAAQA+QAAAJMDAAAAAA== " strokeweight="1pt"/>
                    <v:line id="Line 89" o:spid="_x0000_s1043" style="position:absolute;flip:y;visibility:visible;mso-wrap-style:square" from="8525,10851" to="8593,109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WtACcYAAADcAAAADwAAAGRycy9kb3ducmV2LnhtbESPzWrCQBSF9wXfYbhCN8VMTMG2qaMU oVAKXWgLibtL5ppEM3dCZmLi2zsFweXh/Hyc5Xo0jThT52rLCuZRDIK4sLrmUsHf7+fsFYTzyBob y6TgQg7Wq8nDElNtB97SeedLEUbYpaig8r5NpXRFRQZdZFvi4B1sZ9AH2ZVSdziEcdPIJI4X0mDN gVBhS5uKitOuNwFy3JT7nyMV2VvWfg+L+dOQ571Sj9Px4x2Ep9Hfw7f2l1aQvDzD/5lwBOTqC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FrQAnGAAAA3AAAAA8AAAAAAAAA AAAAAAAAoQIAAGRycy9kb3ducmV2LnhtbFBLBQYAAAAABAAEAPkAAACUAwAAAAA= " strokeweight="1pt"/>
                    <v:line id="Line 90" o:spid="_x0000_s1044" style="position:absolute;flip:y;visibility:visible;mso-wrap-style:square" from="8584,10854" to="8652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oLYfcYAAADcAAAADwAAAGRycy9kb3ducmV2LnhtbESPzWrCQBSF9wXfYbhCN8VMDMW2qaMU oVAKXWgLibtL5ppEM3dCZmLi2zsFweXh/Hyc5Xo0jThT52rLCuZRDIK4sLrmUsHf7+fsFYTzyBob y6TgQg7Wq8nDElNtB97SeedLEUbYpaig8r5NpXRFRQZdZFvi4B1sZ9AH2ZVSdziEcdPIJI4X0mDN gVBhS5uKitOuNwFy3JT7nyMV2VvWfg+L+dOQ571Sj9Px4x2Ep9Hfw7f2l1aQvDzD/5lwBOTqC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6C2H3GAAAA3AAAAA8AAAAAAAAA AAAAAAAAoQIAAGRycy9kb3ducmV2LnhtbFBLBQYAAAAABAAEAPkAAACUAwAAAAA= " strokeweight="1pt"/>
                    <v:line id="Line 91" o:spid="_x0000_s1045" style="position:absolute;flip:y;visibility:visible;mso-wrap-style:square" from="8651,10854" to="8719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c595sYAAADcAAAADwAAAGRycy9kb3ducmV2LnhtbESPzWrCQBSF9wXfYbhCN8VMDNS2qaMU oVAKXWgLibtL5ppEM3dCZmLi2zsFweXh/Hyc5Xo0jThT52rLCuZRDIK4sLrmUsHf7+fsFYTzyBob y6TgQg7Wq8nDElNtB97SeedLEUbYpaig8r5NpXRFRQZdZFvi4B1sZ9AH2ZVSdziEcdPIJI4X0mDN gVBhS5uKitOuNwFy3JT7nyMV2VvWfg+L+dOQ571Sj9Px4x2Ep9Hfw7f2l1aQvDzD/5lwBOTqC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HOfebGAAAA3AAAAA8AAAAAAAAA AAAAAAAAoQIAAGRycy9kb3ducmV2LnhtbFBLBQYAAAAABAAEAPkAAACUAwAAAAA= " strokeweight="1pt"/>
                    <v:line id="Line 92" o:spid="_x0000_s1046" style="position:absolute;flip:y;visibility:visible;mso-wrap-style:square" from="8718,10854" to="8786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RzjkcUAAADcAAAADwAAAGRycy9kb3ducmV2LnhtbESPzYrCMBSF9wO+Q7iCm0FTXXS0GkUE QYRZjArV3aW5ttXmpjTRdt5+IgizPJyfj7NYdaYST2pcaVnBeBSBIM6sLjlXcDpuh1MQziNrrCyT gl9ysFr2PhaYaNvyDz0PPhdhhF2CCgrv60RKlxVk0I1sTRy8q20M+iCbXOoG2zBuKjmJolgaLDkQ CqxpU1B2PzxMgNw2+eX7Rlk6S+t9G48/2/P5odSg363nIDx1/j/8bu+0gslXDK8z4QjI5R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RzjkcUAAADcAAAADwAAAAAAAAAA AAAAAAChAgAAZHJzL2Rvd25yZXYueG1sUEsFBgAAAAAEAAQA+QAAAJMDAAAAAA== " strokeweight="1pt"/>
                    <v:line id="Line 93" o:spid="_x0000_s1047" style="position:absolute;flip:y;visibility:visible;mso-wrap-style:square" from="8785,10854" to="8853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lBGCsYAAADcAAAADwAAAGRycy9kb3ducmV2LnhtbESPS2vCQBSF9wX/w3CFbkqdmEXSRidS hEIRulAL6u6Suc2jmTshMybx33eEQpeH8/g4681kWjFQ72rLCpaLCARxYXXNpYKv4/vzCwjnkTW2 lknBjRxs8tnDGjNtR97TcPClCCPsMlRQed9lUrqiIoNuYTvi4H3b3qAPsi+l7nEM46aVcRQl0mDN gVBhR9uKip/D1QRIsy0vnw0Vp9dTtxuT5dN4Pl+VepxPbysQnib/H/5rf2gFcZrC/Uw4AjL/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5QRgrGAAAA3AAAAA8AAAAAAAAA AAAAAAAAoQIAAGRycy9kb3ducmV2LnhtbFBLBQYAAAAABAAEAPkAAACUAwAAAAA= " strokeweight="1pt"/>
                    <v:line id="Line 94" o:spid="_x0000_s1048" style="position:absolute;flip:y;visibility:visible;mso-wrap-style:square" from="8852,10854" to="8920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8/SeMMAAADcAAAADwAAAGRycy9kb3ducmV2LnhtbERPS2vCQBC+F/wPywheSt3owdroKiII IvTgA9TbkJ0msdnZkF1N/Pedg9Djx/eeLztXqQc1ofRsYDRMQBFn3pacGzgdNx9TUCEiW6w8k4En BVguem9zTK1veU+PQ8yVhHBI0UARY51qHbKCHIahr4mF+/GNwyiwybVtsJVwV+lxkky0w5KlocCa 1gVlv4e7k5LbOr9+3yg7f53rXTsZvbeXy92YQb9bzUBF6uK/+OXeWgPjT1krZ+QI6MU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/P0njDAAAA3AAAAA8AAAAAAAAAAAAA AAAAoQIAAGRycy9kb3ducmV2LnhtbFBLBQYAAAAABAAEAPkAAACRAwAAAAA= " strokeweight="1pt"/>
                    <v:line id="Line 95" o:spid="_x0000_s1049" style="position:absolute;flip:y;visibility:visible;mso-wrap-style:square" from="8919,10854" to="8987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IN348UAAADcAAAADwAAAGRycy9kb3ducmV2LnhtbESPS4vCMBSF98L8h3AH3MiY6sJHp1EG QRDBhQ/Q2V2aO31Mc1OaaOu/N4Lg8nAeHydZdqYSN2pcYVnBaBiBIE6tLjhTcDquv2YgnEfWWFkm BXdysFx89BKMtW15T7eDz0QYYRejgtz7OpbSpTkZdENbEwfvzzYGfZBNJnWDbRg3lRxH0UQaLDgQ cqxplVP6f7iaAClX2e+upPQ8P9fbdjIatJfLVan+Z/fzDcJT59/hV3ujFYync3ieCUdALh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IN348UAAADcAAAADwAAAAAAAAAA AAAAAAChAgAAZHJzL2Rvd25yZXYueG1sUEsFBgAAAAAEAAQA+QAAAJMDAAAAAA== " strokeweight="1pt"/>
                    <v:line id="Line 96" o:spid="_x0000_s1050" style="position:absolute;flip:y;visibility:visible;mso-wrap-style:square" from="8986,10854" to="9054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GyuWcIAAADcAAAADwAAAGRycy9kb3ducmV2LnhtbERPTYvCMBC9L/gfwgheFk31IFqNIoKw LHhYV1BvQzO21WZSmmjrv3cOC3t8vO/lunOVelITSs8GxqMEFHHmbcm5gePvbjgDFSKyxcozGXhR gPWq97HE1PqWf+h5iLmSEA4pGihirFOtQ1aQwzDyNbFwV984jAKbXNsGWwl3lZ4kyVQ7LFkaCqxp W1B2PzyclNy2+WV/o+w0P9Xf7XT82Z7PD2MG/W6zABWpi//iP/eXNTCZyXw5I0dAr9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GyuWcIAAADcAAAADwAAAAAAAAAAAAAA AAChAgAAZHJzL2Rvd25yZXYueG1sUEsFBgAAAAAEAAQA+QAAAJADAAAAAA== " strokeweight="1pt"/>
                    <v:line id="Line 97" o:spid="_x0000_s1051" style="position:absolute;flip:y;visibility:visible;mso-wrap-style:square" from="9053,10854" to="9121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yALwsMAAADcAAAADwAAAGRycy9kb3ducmV2LnhtbESPS4vCMBSF9wP+h3AFN4OmdSFajSKC IIILH6DuLs21rTY3pYm2/nszMODycB4fZ7ZoTSleVLvCsoJ4EIEgTq0uOFNwOq77YxDOI2ssLZOC NzlYzDs/M0y0bXhPr4PPRBhhl6CC3PsqkdKlORl0A1sRB+9ma4M+yDqTusYmjJtSDqNoJA0WHAg5 VrTKKX0cniZA7qvsurtTep6cq20zin+by+WpVK/bLqcgPLX+G/5vb7SC4TiGvzPhCMj5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sgC8LDAAAA3AAAAA8AAAAAAAAAAAAA AAAAoQIAAGRycy9kb3ducmV2LnhtbFBLBQYAAAAABAAEAPkAAACRAwAAAAA= " strokeweight="1pt"/>
                    <v:line id="Line 98" o:spid="_x0000_s1052" style="position:absolute;flip:y;visibility:visible;mso-wrap-style:square" from="9120,10854" to="9188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/KVtcMAAADcAAAADwAAAGRycy9kb3ducmV2LnhtbESPzYrCMBSF94LvEK7gRjS1C3GqUUQQ RHAxOqDuLs21rTY3pYm2vv1EEFwezs/HmS9bU4on1a6wrGA8ikAQp1YXnCn4O26GUxDOI2ssLZOC FzlYLrqdOSbaNvxLz4PPRBhhl6CC3PsqkdKlORl0I1sRB+9qa4M+yDqTusYmjJtSxlE0kQYLDoQc K1rnlN4PDxMgt3V22d8oPf2cql0zGQ+a8/mhVL/XrmYgPLX+G/60t1pBPI3hfSYcAbn4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vylbXDAAAA3AAAAA8AAAAAAAAAAAAA AAAAoQIAAGRycy9kb3ducmV2LnhtbFBLBQYAAAAABAAEAPkAAACRAwAAAAA= " strokeweight="1pt"/>
                    <v:line id="Line 99" o:spid="_x0000_s1053" style="position:absolute;flip:y;visibility:visible;mso-wrap-style:square" from="9195,10851" to="9263,109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L4wLsUAAADcAAAADwAAAGRycy9kb3ducmV2LnhtbESPS4vCMBSF98L8h3AH3MiYqiDaaZRB EERw4QN0dpfmTh/T3JQm2vrvjSC4PJzHx0mWnanEjRpXWFYwGkYgiFOrC84UnI7rrxkI55E1VpZJ wZ0cLBcfvQRjbVve0+3gMxFG2MWoIPe+jqV0aU4G3dDWxMH7s41BH2STSd1gG8ZNJcdRNJUGCw6E HGta5ZT+H64mQMpV9rsrKT3Pz/W2nY4G7eVyVar/2f18g/DU+Xf41d5oBePZBJ5nwhGQi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4wLsUAAADcAAAADwAAAAAAAAAA AAAAAAChAgAAZHJzL2Rvd25yZXYueG1sUEsFBgAAAAAEAAQA+QAAAJMDAAAAAA== " strokeweight="1pt"/>
                    <v:line id="Line 100" o:spid="_x0000_s1054" style="position:absolute;flip:y;visibility:visible;mso-wrap-style:square" from="9254,10854" to="9322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1eoWsUAAADcAAAADwAAAGRycy9kb3ducmV2LnhtbESPS4vCMBSF98L8h3AH3MiYKiLaaZRB EERw4QN0dpfmTh/T3JQm2vrvjSC4PJzHx0mWnanEjRpXWFYwGkYgiFOrC84UnI7rrxkI55E1VpZJ wZ0cLBcfvQRjbVve0+3gMxFG2MWoIPe+jqV0aU4G3dDWxMH7s41BH2STSd1gG8ZNJcdRNJUGCw6E HGta5ZT+H64mQMpV9rsrKT3Pz/W2nY4G7eVyVar/2f18g/DU+Xf41d5oBePZBJ5nwhGQi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1eoWsUAAADcAAAADwAAAAAAAAAA AAAAAAChAgAAZHJzL2Rvd25yZXYueG1sUEsFBgAAAAAEAAQA+QAAAJMDAAAAAA== " strokeweight="1pt"/>
                    <v:line id="Line 101" o:spid="_x0000_s1055" style="position:absolute;flip:y;visibility:visible;mso-wrap-style:square" from="9321,10854" to="9389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BsNwcUAAADcAAAADwAAAGRycy9kb3ducmV2LnhtbESPS4vCMBSF98L8h3AH3MiYKijaaZRB EERw4QN0dpfmTh/T3JQm2vrvjSC4PJzHx0mWnanEjRpXWFYwGkYgiFOrC84UnI7rrxkI55E1VpZJ wZ0cLBcfvQRjbVve0+3gMxFG2MWoIPe+jqV0aU4G3dDWxMH7s41BH2STSd1gG8ZNJcdRNJUGCw6E HGta5ZT+H64mQMpV9rsrKT3Pz/W2nY4G7eVyVar/2f18g/DU+Xf41d5oBePZBJ5nwhGQi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sNwcUAAADcAAAADwAAAAAAAAAA AAAAAAChAgAAZHJzL2Rvd25yZXYueG1sUEsFBgAAAAAEAAQA+QAAAJMDAAAAAA== " strokeweight="1pt"/>
                    <v:line id="Line 102" o:spid="_x0000_s1056" style="position:absolute;flip:y;visibility:visible;mso-wrap-style:square" from="9388,10854" to="9456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MmTtsMAAADcAAAADwAAAGRycy9kb3ducmV2LnhtbESPzYrCMBSF9wO+Q7iCm0FTXRStRhFB EMGFjqDuLs21rTY3pYm2vr0RhFkezs/HmS1aU4on1a6wrGA4iEAQp1YXnCk4/q37YxDOI2ssLZOC FzlYzDs/M0y0bXhPz4PPRBhhl6CC3PsqkdKlORl0A1sRB+9qa4M+yDqTusYmjJtSjqIolgYLDoQc K1rllN4PDxMgt1V22d0oPU1O1baJh7/N+fxQqtdtl1MQnlr/H/62N1rBaBzD50w4AnL+B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TJk7bDAAAA3AAAAA8AAAAAAAAAAAAA AAAAoQIAAGRycy9kb3ducmV2LnhtbFBLBQYAAAAABAAEAPkAAACRAwAAAAA= " strokeweight="1pt"/>
                    <v:line id="Line 103" o:spid="_x0000_s1057" style="position:absolute;flip:y;visibility:visible;mso-wrap-style:square" from="9455,10854" to="9523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4U2LcUAAADcAAAADwAAAGRycy9kb3ducmV2LnhtbESPS4vCMBSF98L8h3AH3MiY6sJHp1EG QRDBhQ/Q2V2aO31Mc1OaaOu/N4Lg8nAeHydZdqYSN2pcYVnBaBiBIE6tLjhTcDquv2YgnEfWWFkm BXdysFx89BKMtW15T7eDz0QYYRejgtz7OpbSpTkZdENbEwfvzzYGfZBNJnWDbRg3lRxH0UQaLDgQ cqxplVP6f7iaAClX2e+upPQ8P9fbdjIatJfLVan+Z/fzDcJT59/hV3ujFYxnU3ieCUdALh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+4U2LcUAAADcAAAADwAAAAAAAAAA AAAAAAChAgAAZHJzL2Rvd25yZXYueG1sUEsFBgAAAAAEAAQA+QAAAJMDAAAAAA== " strokeweight="1pt"/>
                    <v:line id="Line 104" o:spid="_x0000_s1058" style="position:absolute;flip:y;visibility:visible;mso-wrap-style:square" from="9522,10854" to="9590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hqiX8IAAADcAAAADwAAAGRycy9kb3ducmV2LnhtbERPTYvCMBC9L/gfwgheFk31IFqNIoKw LHhYV1BvQzO21WZSmmjrv3cOC3t8vO/lunOVelITSs8GxqMEFHHmbcm5gePvbjgDFSKyxcozGXhR gPWq97HE1PqWf+h5iLmSEA4pGihirFOtQ1aQwzDyNbFwV984jAKbXNsGWwl3lZ4kyVQ7LFkaCqxp W1B2PzyclNy2+WV/o+w0P9Xf7XT82Z7PD2MG/W6zABWpi//iP/eXNTCZyVo5I0dAr9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hqiX8IAAADcAAAADwAAAAAAAAAAAAAA AAChAgAAZHJzL2Rvd25yZXYueG1sUEsFBgAAAAAEAAQA+QAAAJADAAAAAA== " strokeweight="1pt"/>
                    <v:line id="Line 105" o:spid="_x0000_s1059" style="position:absolute;flip:y;visibility:visible;mso-wrap-style:square" from="9589,10854" to="9657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VYHxMYAAADcAAAADwAAAGRycy9kb3ducmV2LnhtbESPS2vCQBSF90L/w3AL3UidmEXQ1IkU QZCCi6aCdnfJ3ObRzJ2QGZP47zuC0OXhPD7OZjuZVgzUu9qyguUiAkFcWF1zqeD0tX9dgXAeWWNr mRTcyME2e5ptMNV25E8acl+KMMIuRQWV910qpSsqMugWtiMO3o/tDfog+1LqHscwbloZR1EiDdYc CBV2tKuo+M2vJkCaXfl9bKg4r8/dx5gs5+PlclXq5Xl6fwPhafL/4Uf7oBXEqzXcz4QjIL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VWB8TGAAAA3AAAAA8AAAAAAAAA AAAAAAAAoQIAAGRycy9kb3ducmV2LnhtbFBLBQYAAAAABAAEAPkAAACUAwAAAAA= " strokeweight="1pt"/>
                    <v:line id="Line 106" o:spid="_x0000_s1060" style="position:absolute;flip:y;visibility:visible;mso-wrap-style:square" from="9656,10854" to="9724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bU4hMIAAADcAAAADwAAAGRycy9kb3ducmV2LnhtbERPTYvCMBC9L/gfwgheFk31IGs1igiC CB7WFdTb0IxttZmUJtr673cOC3t8vO/FqnOVelETSs8GxqMEFHHmbcm5gdPPdvgFKkRki5VnMvCm AKtl72OBqfUtf9PrGHMlIRxSNFDEWKdah6wgh2Hka2Lhbr5xGAU2ubYNthLuKj1Jkql2WLI0FFjT pqDscXw6Kblv8uvhTtl5dq737XT82V4uT2MG/W49BxWpi//iP/fOGpjMZL6ckSOgl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bU4hMIAAADcAAAADwAAAAAAAAAAAAAA AAChAgAAZHJzL2Rvd25yZXYueG1sUEsFBgAAAAAEAAQA+QAAAJADAAAAAA== " strokeweight="1pt"/>
                    <v:line id="Line 107" o:spid="_x0000_s1061" style="position:absolute;flip:y;visibility:visible;mso-wrap-style:square" from="9723,10854" to="9791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isDaMUAAADcAAAADwAAAGRycy9kb3ducmV2LnhtbESPzWrCQBSF9wXfYbhCN0UnySLU6CgS EEqhi6aCurtkrkk0cydkRpO+facguDycn4+z2oymFXfqXWNZQTyPQBCXVjdcKdj/7GbvIJxH1tha JgW/5GCznrysMNN24G+6F74SYYRdhgpq77tMSlfWZNDNbUccvLPtDfog+0rqHocwblqZRFEqDTYc CDV2lNdUXoubCZBLXp2+LlQeFofuc0jjt+F4vCn1Oh23SxCeRv8MP9ofWkGySOD/TDgCcv0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isDaMUAAADcAAAADwAAAAAAAAAA AAAAAAChAgAAZHJzL2Rvd25yZXYueG1sUEsFBgAAAAAEAAQA+QAAAJMDAAAAAA== " strokeweight="1pt"/>
                    <v:line id="Line 108" o:spid="_x0000_s1062" style="position:absolute;flip:y;visibility:visible;mso-wrap-style:square" from="9790,10854" to="9858,10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Wem88UAAADcAAAADwAAAGRycy9kb3ducmV2LnhtbESPS4vCMBSF98L8h3AH3MiYqiDaaZRB EERw4QN0dpfmTh/T3JQm2vrvjSC4PJzHx0mWnanEjRpXWFYwGkYgiFOrC84UnI7rrxkI55E1VpZJ wZ0cLBcfvQRjbVve0+3gMxFG2MWoIPe+jqV0aU4G3dDWxMH7s41BH2STSd1gG8ZNJcdRNJUGCw6E HGta5ZT+H64mQMpV9rsrKT3Pz/W2nY4G7eVyVar/2f18g/DU+Xf41d5oBeP5BJ5nwhGQi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Wem88UAAADcAAAADwAAAAAAAAAA AAAAAAChAgAAZHJzL2Rvd25yZXYueG1sUEsFBgAAAAAEAAQA+QAAAJMDAAAAAA== " strokeweight="1pt"/>
                  </v:group>
                </v:group>
              </v:group>
            </w:pict>
          </mc:Fallback>
        </mc:AlternateContent>
      </w:r>
    </w:p>
    <w:p w:rsidR="00D875BA" w:rsidRPr="00194AB0" w:rsidRDefault="00D875BA" w:rsidP="00D875BA">
      <w:pPr>
        <w:rPr>
          <w:rFonts w:ascii="Times New Roman" w:hAnsi="Times New Roman"/>
          <w:b/>
          <w:u w:val="single"/>
        </w:rPr>
      </w:pPr>
    </w:p>
    <w:p w:rsidR="00D875BA" w:rsidRPr="00194AB0" w:rsidRDefault="00D875BA" w:rsidP="00D875BA">
      <w:pPr>
        <w:rPr>
          <w:rFonts w:ascii="Times New Roman" w:hAnsi="Times New Roman"/>
          <w:b/>
          <w:u w:val="single"/>
        </w:rPr>
      </w:pPr>
    </w:p>
    <w:p w:rsidR="00D875BA" w:rsidRPr="00194AB0" w:rsidRDefault="00D875BA" w:rsidP="00D875BA">
      <w:pPr>
        <w:rPr>
          <w:rFonts w:ascii="Times New Roman" w:hAnsi="Times New Roman"/>
          <w:b/>
          <w:u w:val="single"/>
        </w:rPr>
      </w:pPr>
    </w:p>
    <w:p w:rsidR="00D875BA" w:rsidRPr="00194AB0" w:rsidRDefault="00D875BA" w:rsidP="00D875BA">
      <w:pPr>
        <w:rPr>
          <w:rFonts w:ascii="Times New Roman" w:hAnsi="Times New Roman"/>
          <w:b/>
          <w:u w:val="single"/>
        </w:rPr>
      </w:pPr>
    </w:p>
    <w:p w:rsidR="00D875BA" w:rsidRPr="00194AB0" w:rsidRDefault="00D875BA" w:rsidP="00D875BA">
      <w:pPr>
        <w:spacing w:line="360" w:lineRule="auto"/>
        <w:rPr>
          <w:rFonts w:ascii="Times New Roman" w:hAnsi="Times New Roman"/>
          <w:b/>
          <w:lang w:val="tr-TR"/>
        </w:rPr>
      </w:pPr>
      <w:r w:rsidRPr="00194AB0">
        <w:rPr>
          <w:rFonts w:ascii="Times New Roman" w:hAnsi="Times New Roman"/>
          <w:b/>
          <w:u w:val="single"/>
          <w:lang w:val="tr-TR"/>
        </w:rPr>
        <w:t xml:space="preserve">Câu </w:t>
      </w:r>
      <w:r w:rsidR="00D40FD0" w:rsidRPr="00194AB0">
        <w:rPr>
          <w:rFonts w:ascii="Times New Roman" w:hAnsi="Times New Roman"/>
          <w:b/>
          <w:u w:val="single"/>
          <w:lang w:val="tr-TR"/>
        </w:rPr>
        <w:t>12</w:t>
      </w:r>
      <w:r w:rsidRPr="00194AB0">
        <w:rPr>
          <w:rFonts w:ascii="Times New Roman" w:hAnsi="Times New Roman"/>
          <w:b/>
          <w:lang w:val="tr-TR"/>
        </w:rPr>
        <w:t xml:space="preserve">. </w:t>
      </w:r>
      <w:r w:rsidRPr="00194AB0">
        <w:rPr>
          <w:rFonts w:ascii="Times New Roman" w:hAnsi="Times New Roman"/>
          <w:lang w:val="nl-NL"/>
        </w:rPr>
        <w:t>(1,0đ):</w:t>
      </w:r>
      <w:r w:rsidRPr="00194AB0">
        <w:rPr>
          <w:rFonts w:ascii="Times New Roman" w:hAnsi="Times New Roman"/>
          <w:i/>
          <w:lang w:val="nl-NL"/>
        </w:rPr>
        <w:t xml:space="preserve"> </w:t>
      </w:r>
    </w:p>
    <w:p w:rsidR="00D875BA" w:rsidRPr="00194AB0" w:rsidRDefault="009A6794" w:rsidP="00D875BA">
      <w:pPr>
        <w:spacing w:line="360" w:lineRule="auto"/>
        <w:ind w:left="360"/>
        <w:rPr>
          <w:rFonts w:ascii="Times New Roman" w:hAnsi="Times New Roman"/>
          <w:lang w:val="tr-TR"/>
        </w:rPr>
      </w:pPr>
      <w:r>
        <w:rPr>
          <w:rFonts w:ascii="Times New Roman" w:hAnsi="Times New Roman"/>
          <w:noProof/>
          <w:color w:val="FFFFFF"/>
        </w:rPr>
        <mc:AlternateContent>
          <mc:Choice Requires="wpc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71755</wp:posOffset>
                </wp:positionV>
                <wp:extent cx="2438400" cy="1028700"/>
                <wp:effectExtent l="0" t="0" r="0" b="19050"/>
                <wp:wrapSquare wrapText="bothSides"/>
                <wp:docPr id="291" name="Canvas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9" name="Line 345"/>
                        <wps:cNvCnPr>
                          <a:cxnSpLocks noChangeShapeType="1"/>
                        </wps:cNvCnPr>
                        <wps:spPr bwMode="auto">
                          <a:xfrm>
                            <a:off x="266700" y="914400"/>
                            <a:ext cx="124460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346"/>
                        <wps:cNvCnPr>
                          <a:cxnSpLocks noChangeShapeType="1"/>
                        </wps:cNvCnPr>
                        <wps:spPr bwMode="auto">
                          <a:xfrm>
                            <a:off x="266700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Line 347"/>
                        <wps:cNvCnPr>
                          <a:cxnSpLocks noChangeShapeType="1"/>
                        </wps:cNvCnPr>
                        <wps:spPr bwMode="auto">
                          <a:xfrm>
                            <a:off x="445135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348"/>
                        <wps:cNvCnPr>
                          <a:cxnSpLocks noChangeShapeType="1"/>
                        </wps:cNvCnPr>
                        <wps:spPr bwMode="auto">
                          <a:xfrm>
                            <a:off x="622935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349"/>
                        <wps:cNvCnPr>
                          <a:cxnSpLocks noChangeShapeType="1"/>
                        </wps:cNvCnPr>
                        <wps:spPr bwMode="auto">
                          <a:xfrm>
                            <a:off x="801370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350"/>
                        <wps:cNvCnPr>
                          <a:cxnSpLocks noChangeShapeType="1"/>
                        </wps:cNvCnPr>
                        <wps:spPr bwMode="auto">
                          <a:xfrm>
                            <a:off x="977265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351"/>
                        <wps:cNvCnPr>
                          <a:cxnSpLocks noChangeShapeType="1"/>
                        </wps:cNvCnPr>
                        <wps:spPr bwMode="auto">
                          <a:xfrm>
                            <a:off x="1155700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352"/>
                        <wps:cNvCnPr>
                          <a:cxnSpLocks noChangeShapeType="1"/>
                        </wps:cNvCnPr>
                        <wps:spPr bwMode="auto">
                          <a:xfrm>
                            <a:off x="1333500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353"/>
                        <wps:cNvCnPr>
                          <a:cxnSpLocks noChangeShapeType="1"/>
                        </wps:cNvCnPr>
                        <wps:spPr bwMode="auto">
                          <a:xfrm>
                            <a:off x="1511935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Oval 354"/>
                        <wps:cNvSpPr>
                          <a:spLocks noChangeArrowheads="1"/>
                        </wps:cNvSpPr>
                        <wps:spPr bwMode="auto">
                          <a:xfrm>
                            <a:off x="533400" y="114300"/>
                            <a:ext cx="54610" cy="54610"/>
                          </a:xfrm>
                          <a:prstGeom prst="ellipse">
                            <a:avLst/>
                          </a:prstGeom>
                          <a:solidFill>
                            <a:srgbClr val="0033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Oval 355"/>
                        <wps:cNvSpPr>
                          <a:spLocks noChangeArrowheads="1"/>
                        </wps:cNvSpPr>
                        <wps:spPr bwMode="auto">
                          <a:xfrm>
                            <a:off x="1689100" y="342900"/>
                            <a:ext cx="54610" cy="54610"/>
                          </a:xfrm>
                          <a:prstGeom prst="ellipse">
                            <a:avLst/>
                          </a:prstGeom>
                          <a:solidFill>
                            <a:srgbClr val="0033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0" y="0"/>
                            <a:ext cx="444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5BA" w:rsidRDefault="00D875BA" w:rsidP="00D875B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1689100" y="228600"/>
                            <a:ext cx="444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5BA" w:rsidRDefault="00D875BA" w:rsidP="00D875BA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00" o:spid="_x0000_s1063" editas="canvas" style="position:absolute;left:0;text-align:left;margin-left:282pt;margin-top:5.65pt;width:192pt;height:81pt;z-index:251657728" coordsize="24384,102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8bbhz4gQAAPknAAAOAAAAZHJzL2Uyb0RvYy54bWzsWm1vqzYU/j5p/wHxPQ0G86rSqzZppkl3 u5Xa/QAHSIIGNrNpk+5q/33HNlBgS1XdF3anSz4Qg4197PP4MT6PL9+dysJ4yrjIGY1NdGGZRkYT luZ0H5u/PWwWgWmImtCUFIxmsfmcCfPd1Y8/XB6rKLPZgRVpxg2ohIroWMXmoa6raLkUySEribhg VUYhc8d4SWq45ftlyskRai+LpW1Z3vLIeFpxlmRCwNO1zjSvVP27XZbUH3Y7kdVGEZtgW62uXF23 8rq8uiTRnpPqkCeNGeQTrChJTqHRrqo1qYnxyPN/VFXmCWeC7eqLhJVLttvlSab6AL1B1qg3K0Kf iFCdSWB0WgMh9QXr3e6l3ZRt8qKA0VhC7ZF8Jv+P4J9MZhd0WEg/UWWbMscKHCiqzpXi80y8P5Aq Uz0XUfLr0x038jQ2cRiaBiUlAOl9TjPDwa70oGwbCq3oHZdmJid6X71nye/CoGx1IHSfqeoenit4 Eck3wPLeK/JGVNDG9vgLS6EMeayZcudpx0tZJTjKOMWm7Xm+BTB6js0QYQxJhZ/sVBsJZCMbY0/m J1DAc5RtSxK1lVRc1D9lrDRkIjYL6IFqhDy9F7U0ikRtkcFoy8E2jtB64PquekOwIk+lw2Q5wffb VcGNJyIxrn6qi5DTL8bZI02VuYeMpLdNuiZ5odPQuvYy9AbskTXLfikQfwyt8Da4DfAC297tAlvr 9eJ6s8ILb4N8d+2sV6s1+kuahnB0yNM0o9K6dkIh/DYwNFNbT4VuSr1Ac1i7GjAwsf1XRivHSl9q VGxZ+nzHW4cDPvXjrw5UV6JgAFRP+mSAuv8QqKGF/AamCGFH4/gLIjV07Rmo3TRoAdr+f1tARSOg +pMCFWMXAVGeY9QgdGWu5NMZqN85o9ojoAaTAtWz7fAVoM6MOlycv+el3xkBNZwUqIGFHLm4n/lG nRl1BqreTLkWHgLVVduZyb5RQ9+3vfNL/8yoM1BboAJK+pspV+3hJwMqQq772rZ/ptQZqS1SvRFS 7UnXfuQ4jgo9nFn8Z06dkdoi1R8h1ZkWqS5Cr+2nZk6dkdoiFSQkvfp/gBC34bi4h9R7FeqFUPco 4H/NOTvKQDfoEIOIv37hzRF/13FkmF/uplAXKdWRcRnxd7GHmkCqTuow/pmIf1YUeSVeDfoPQvaj yL7zEqgdFNPqwBQx13+NrhucaVkNZEBIHBj/0zSOIKnFpvjjkfDMNIqfKfhBSSagwakb7Po2jBzv 52z7OYQmUFVs1qahk6ta63aPFc/3B2gJKS2EsmtQa3a5UlCkX3XMH4Kt8mbKkH+nTTU47WtTXxun yAtC1ADVwXaoQ/ozUPsy0AxUJaK6krE0oT5Ihe+GnYBU+/qUBKtRnyCjnWQT0OtIS8WgDEg8y9C/ 6yOZfpVbOUj9ig/eoqYO5NVvVvgckPxgLdioXzMgvWLL4UdDKziNtFyQqa0bO1xsvMBf4A12F6Fv BQsLhTehZ+EQrzdDLVdp7fqMBjTwqVqulLA/a5Eq8xrOihR5GZtBJ3OT6Jyc3UnR0vyXoQB3twr3 aDmrT9uTmiHdpk0vJTNvNLzRSYU93ujLhdPxRn+5s+1AHroAdnhZ7mb2GB7+mNkjmow9uo30/4U9 gAbV8TLFkc1ZOHmArX8P6f6Jvau/AQAA//8DAFBLAwQUAAYACAAAACEA6/kOh98AAAAKAQAADwAA AGRycy9kb3ducmV2LnhtbEyPzU7DMBCE70i8g7VIXBB1SvpHiFMhBBx6o+UAN9feJlHtdRQ7bfr2 LCc47sxo9ptyPXonTtjHNpCC6SQDgWSCbalW8Ll7u1+BiEmT1S4QKrhghHV1fVXqwoYzfeBpm2rB JRQLraBJqSukjKZBr+MkdEjsHULvdeKzr6Xt9ZnLvZMPWbaQXrfEHxrd4UuD5rgdvILl9+V98+X6 dJybu8PrEOIOnVHq9mZ8fgKRcEx/YfjFZ3SomGkfBrJROAXzxYy3JDamOQgOPM5WLOxZWOY5yKqU /ydUPwAAAP//AwBQSwECLQAUAAYACAAAACEAtoM4kv4AAADhAQAAEwAAAAAAAAAAAAAAAAAAAAAA W0NvbnRlbnRfVHlwZXNdLnhtbFBLAQItABQABgAIAAAAIQA4/SH/1gAAAJQBAAALAAAAAAAAAAAA AAAAAC8BAABfcmVscy8ucmVsc1BLAQItABQABgAIAAAAIQB8bbhz4gQAAPknAAAOAAAAAAAAAAAA AAAAAC4CAABkcnMvZTJvRG9jLnhtbFBLAQItABQABgAIAAAAIQDr+Q6H3wAAAAoBAAAPAAAAAAAA AAAAAAAAADwHAABkcnMvZG93bnJldi54bWxQSwUGAAAAAAQABADzAAAASAgAAAAA 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4" type="#_x0000_t75" style="position:absolute;width:24384;height:10287;visibility:visible;mso-wrap-style:square">
                  <v:fill o:detectmouseclick="t"/>
                  <v:path o:connecttype="none"/>
                </v:shape>
                <v:line id="Line 345" o:spid="_x0000_s1065" style="position:absolute;visibility:visible;mso-wrap-style:square" from="2667,9144" to="15113,91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35W6sIAAADcAAAADwAAAGRycy9kb3ducmV2LnhtbESPQYvCMBSE78L+h/AW9qbpioitRhFh oQf3YBW9PppnU2xeahO1++83guBxmPlmmMWqt424U+drxwq+RwkI4tLpmisFh/3PcAbCB2SNjWNS 8EceVsuPwQIz7R68o3sRKhFL2GeowITQZlL60pBFP3ItcfTOrrMYouwqqTt8xHLbyHGSTKXFmuOC wZY2hspLcbMKJr+50ad+67e7JD9SfZ1sroVT6uuzX89BBOrDO/yicx25NIXnmXgE5PI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35W6sIAAADcAAAADwAAAAAAAAAAAAAA AAChAgAAZHJzL2Rvd25yZXYueG1sUEsFBgAAAAAEAAQA+QAAAJADAAAAAA== " strokeweight="2.25pt"/>
                <v:line id="Line 346" o:spid="_x0000_s1066" style="position:absolute;visibility:visible;mso-wrap-style:square" from="2667,9144" to="3568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Xasx8QAAADcAAAADwAAAGRycy9kb3ducmV2LnhtbERPy2rCQBTdF/yH4Qru6sRKg0RHkZaC dlHqA3R5zVyTaOZOmJkm6d93FgWXh/NerHpTi5acrywrmIwTEMS51RUXCo6Hj+cZCB+QNdaWScEv eVgtB08LzLTteEftPhQihrDPUEEZQpNJ6fOSDPqxbYgjd7XOYIjQFVI77GK4qeVLkqTSYMWxocSG 3krK7/sfo+Br+p226+3npj9t00v+vrucb51TajTs13MQgfrwEP+7N1rBaxLnxzPxCMjl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NdqzHxAAAANwAAAAPAAAAAAAAAAAA AAAAAKECAABkcnMvZG93bnJldi54bWxQSwUGAAAAAAQABAD5AAAAkgMAAAAA "/>
                <v:line id="Line 347" o:spid="_x0000_s1067" style="position:absolute;visibility:visible;mso-wrap-style:square" from="4451,9144" to="5346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joJXMYAAADcAAAADwAAAGRycy9kb3ducmV2LnhtbESPQWvCQBSE7wX/w/IKvdWNlgZJXUVa BPUgagvt8Zl9TVKzb8PumqT/3hUEj8PMfMNM572pRUvOV5YVjIYJCOLc6ooLBV+fy+cJCB+QNdaW ScE/eZjPBg9TzLTteE/tIRQiQthnqKAMocmk9HlJBv3QNsTR+7XOYIjSFVI77CLc1HKcJKk0WHFc KLGh95Ly0+FsFGxfdmm7WG9W/fc6PeYf++PPX+eUenrsF28gAvXhHr61V1rBazKC65l4BOTs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I6CVzGAAAA3AAAAA8AAAAAAAAA AAAAAAAAoQIAAGRycy9kb3ducmV2LnhtbFBLBQYAAAAABAAEAPkAAACUAwAAAAA= "/>
                <v:line id="Line 348" o:spid="_x0000_s1068" style="position:absolute;visibility:visible;mso-wrap-style:square" from="6229,9144" to="7131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uiXK8YAAADcAAAADwAAAGRycy9kb3ducmV2LnhtbESPQWvCQBSE7wX/w/IEb3VTpaFEVxFL QT2Uagt6fGafSWr2bdhdk/TfdwtCj8PMfMPMl72pRUvOV5YVPI0TEMS51RUXCr4+3x5fQPiArLG2 TAp+yMNyMXiYY6Ztx3tqD6EQEcI+QwVlCE0mpc9LMujHtiGO3sU6gyFKV0jtsItwU8tJkqTSYMVx ocSG1iXl18PNKHiffqTtarvb9Mdtes5f9+fTd+eUGg371QxEoD78h+/tjVbwnEzg70w8AnLx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LolyvGAAAA3AAAAA8AAAAAAAAA AAAAAAAAoQIAAGRycy9kb3ducmV2LnhtbFBLBQYAAAAABAAEAPkAAACUAwAAAAA= "/>
                <v:line id="Line 349" o:spid="_x0000_s1069" style="position:absolute;visibility:visible;mso-wrap-style:square" from="8013,9144" to="8909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aQysMcAAADcAAAADwAAAGRycy9kb3ducmV2LnhtbESPT2vCQBTE74LfYXlCb7qx0iCpq4il oD2U+gfa4zP7mkSzb8PuNkm/fbcgeBxm5jfMYtWbWrTkfGVZwXSSgCDOra64UHA6vo7nIHxA1lhb JgW/5GG1HA4WmGnb8Z7aQyhEhLDPUEEZQpNJ6fOSDPqJbYij922dwRClK6R22EW4qeVjkqTSYMVx ocSGNiXl18OPUfA++0jb9e5t23/u0nP+sj9/XTqn1MOoXz+DCNSHe/jW3moFT8kM/s/EIyCX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9pDKwxwAAANwAAAAPAAAAAAAA AAAAAAAAAKECAABkcnMvZG93bnJldi54bWxQSwUGAAAAAAQABAD5AAAAlQMAAAAA "/>
                <v:line id="Line 350" o:spid="_x0000_s1070" style="position:absolute;visibility:visible;mso-wrap-style:square" from="9772,9144" to="10674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k2qxMcAAADcAAAADwAAAGRycy9kb3ducmV2LnhtbESPQWvCQBSE74L/YXlCb7ppq6GkriIt Be1B1Bba4zP7mkSzb8PumqT/3hUKPQ4z8w0zX/amFi05X1lWcD9JQBDnVldcKPj8eBs/gfABWWNt mRT8koflYjiYY6Ztx3tqD6EQEcI+QwVlCE0mpc9LMugntiGO3o91BkOUrpDaYRfhppYPSZJKgxXH hRIbeikpPx8uRsH2cZe2q837uv/apMf8dX/8PnVOqbtRv3oGEagP/+G/9lormCVTuJ2JR0Aur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yTarExwAAANwAAAAPAAAAAAAA AAAAAAAAAKECAABkcnMvZG93bnJldi54bWxQSwUGAAAAAAQABAD5AAAAlQMAAAAA "/>
                <v:line id="Line 351" o:spid="_x0000_s1071" style="position:absolute;visibility:visible;mso-wrap-style:square" from="11557,9144" to="12452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QEPX8cAAADcAAAADwAAAGRycy9kb3ducmV2LnhtbESPT2vCQBTE7wW/w/KE3urGFoOkriKW gvZQ/Aft8Zl9TaLZt2F3m6Tf3i0IHoeZ+Q0zW/SmFi05X1lWMB4lIIhzqysuFBwP709TED4ga6wt k4I/8rCYDx5mmGnb8Y7afShEhLDPUEEZQpNJ6fOSDPqRbYij92OdwRClK6R22EW4qeVzkqTSYMVx ocSGViXll/2vUfD5sk3b5eZj3X9t0lP+tjt9nzun1OOwX76CCNSHe/jWXmsFk2QC/2fiEZDzK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dAQ9fxwAAANwAAAAPAAAAAAAA AAAAAAAAAKECAABkcnMvZG93bnJldi54bWxQSwUGAAAAAAQABAD5AAAAlQMAAAAA "/>
                <v:line id="Line 352" o:spid="_x0000_s1072" style="position:absolute;visibility:visible;mso-wrap-style:square" from="13335,9144" to="14236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dORKMcAAADcAAAADwAAAGRycy9kb3ducmV2LnhtbESPT2vCQBTE74V+h+UJvdWNLQ0SXUVa CupB6h/Q4zP7TGKzb8PumqTfvisUehxm5jfMdN6bWrTkfGVZwWiYgCDOra64UHDYfz6PQfiArLG2 TAp+yMN89vgwxUzbjrfU7kIhIoR9hgrKEJpMSp+XZNAPbUMcvYt1BkOUrpDaYRfhppYvSZJKgxXH hRIbei8p/97djILN61faLlbrZX9cpef8Y3s+XTun1NOgX0xABOrDf/ivvdQK3pIU7mfiEZCz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t05EoxwAAANwAAAAPAAAAAAAA AAAAAAAAAKECAABkcnMvZG93bnJldi54bWxQSwUGAAAAAAQABAD5AAAAlQMAAAAA "/>
                <v:line id="Line 353" o:spid="_x0000_s1073" style="position:absolute;visibility:visible;mso-wrap-style:square" from="15119,9144" to="16014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p80s8cAAADcAAAADwAAAGRycy9kb3ducmV2LnhtbESPQWvCQBSE74L/YXlCb7ppi2lJXUVa CtqDqC20x2f2NYlm34bdNUn/vSsIPQ4z8w0zW/SmFi05X1lWcD9JQBDnVldcKPj6fB8/g/ABWWNt mRT8kYfFfDiYYaZtxztq96EQEcI+QwVlCE0mpc9LMugntiGO3q91BkOUrpDaYRfhppYPSZJKgxXH hRIbei0pP+3PRsHmcZu2y/XHqv9ep4f8bXf4OXZOqbtRv3wBEagP/+Fbe6UVTJMn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CnzSzxwAAANwAAAAPAAAAAAAA AAAAAAAAAKECAABkcnMvZG93bnJldi54bWxQSwUGAAAAAAQABAD5AAAAlQMAAAAA "/>
                <v:oval id="Oval 354" o:spid="_x0000_s1074" style="position:absolute;left:5334;top:1143;width:546;height:5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Vgs1MMA AADcAAAADwAAAGRycy9kb3ducmV2LnhtbERPu27CMBTdkfoP1kXqBjZFVChgUNWqFSw8AgPjVXxJ QuPrKHZD4OvxUInx6Lzny85WoqXGl441jIYKBHHmTMm5huPhezAF4QOywcoxabiRh+XipTfHxLgr 76lNQy5iCPsENRQh1ImUPivIoh+6mjhyZ9dYDBE2uTQNXmO4reSbUu/SYsmxocCaPgvKftM/q+E0 Vmq828j2a7O+by9duqXdT6v1a7/7mIEI1IWn+N+9MhomKq6NZ+IRkI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Vgs1MMAAADcAAAADwAAAAAAAAAAAAAAAACYAgAAZHJzL2Rv d25yZXYueG1sUEsFBgAAAAAEAAQA9QAAAIgDAAAAAA== " fillcolor="#030"/>
                <v:oval id="Oval 355" o:spid="_x0000_s1075" style="position:absolute;left:16891;top:3429;width:546;height:5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hSJT8YA AADcAAAADwAAAGRycy9kb3ducmV2LnhtbESPT2vCQBTE7wW/w/IEb3XXSoumrlJalPbin7SHHh/Z ZxLNvg3ZNaZ+elcoeBxm5jfMbNHZSrTU+NKxhtFQgSDOnCk51/DzvXycgPAB2WDlmDT8kYfFvPcw w8S4M++oTUMuIoR9ghqKEOpESp8VZNEPXU0cvb1rLIYom1yaBs8Rbiv5pNSLtFhyXCiwpveCsmN6 shp+x0qNt2vZfqy/LptDl25ou2q1HvS7t1cQgbpwD/+3P42GZzWF25l4BOT8CgAA//8DAFBLAQIt ABQABgAIAAAAIQDw94q7/QAAAOIBAAATAAAAAAAAAAAAAAAAAAAAAABbQ29udGVudF9UeXBlc10u eG1sUEsBAi0AFAAGAAgAAAAhADHdX2HSAAAAjwEAAAsAAAAAAAAAAAAAAAAALgEAAF9yZWxzLy5y ZWxzUEsBAi0AFAAGAAgAAAAhADMvBZ5BAAAAOQAAABAAAAAAAAAAAAAAAAAAKQIAAGRycy9zaGFw ZXhtbC54bWxQSwECLQAUAAYACAAAACEAyhSJT8YAAADcAAAADwAAAAAAAAAAAAAAAACYAgAAZHJz L2Rvd25yZXYueG1sUEsFBgAAAAAEAAQA9QAAAIsDAAAAAA== " fillcolor="#030"/>
                <v:shape id="Text Box 356" o:spid="_x0000_s1076" type="#_x0000_t202" style="position:absolute;left:5334;width:4445;height:57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gYlJMAA AADcAAAADwAAAGRycy9kb3ducmV2LnhtbERPTYvCMBC9C/6HMMLeNFFU3GoUcRH2pFh3F7wNzdgW m0lpsrb+e3MQPD7e92rT2UrcqfGlYw3jkQJBnDlTcq7h57wfLkD4gGywckwaHuRhs+73VpgY1/KJ 7mnIRQxhn6CGIoQ6kdJnBVn0I1cTR+7qGoshwiaXpsE2httKTpSaS4slx4YCa9oVlN3Sf6vh93C9 /E3VMf+ys7p1nZJsP6XWH4NuuwQRqAtv8cv9bTTMxnF+PBOPgFw/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cgYlJMAAAADcAAAADwAAAAAAAAAAAAAAAACYAgAAZHJzL2Rvd25y ZXYueG1sUEsFBgAAAAAEAAQA9QAAAIUDAAAAAA== " filled="f" stroked="f">
                  <v:textbox>
                    <w:txbxContent>
                      <w:p w:rsidR="00D875BA" w:rsidRDefault="00D875BA" w:rsidP="00D875BA">
                        <w:r>
                          <w:t>A</w:t>
                        </w:r>
                      </w:p>
                    </w:txbxContent>
                  </v:textbox>
                </v:shape>
                <v:shape id="Text Box 357" o:spid="_x0000_s1077" type="#_x0000_t202" style="position:absolute;left:16891;top:2286;width:4445;height:57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UqAv8QA AADcAAAADwAAAGRycy9kb3ducmV2LnhtbESPT2vCQBTE7wW/w/KE3upuiikaXUUqQk8t9R94e2Sf STD7NmTXJP323ULB4zAzv2GW68HWoqPWV441JBMFgjh3puJCw/Gwe5mB8AHZYO2YNPyQh/Vq9LTE zLiev6nbh0JECPsMNZQhNJmUPi/Jop+4hjh6V9daDFG2hTQt9hFua/mq1Ju0WHFcKLGh95Ly2/5u NZw+r5fzVH0VW5s2vRuUZDuXWj+Ph80CRKAhPML/7Q+jIU0S+DsTj4Bc/QIAAP//AwBQSwECLQAU AAYACAAAACEA8PeKu/0AAADiAQAAEwAAAAAAAAAAAAAAAAAAAAAAW0NvbnRlbnRfVHlwZXNdLnht bFBLAQItABQABgAIAAAAIQAx3V9h0gAAAI8BAAALAAAAAAAAAAAAAAAAAC4BAABfcmVscy8ucmVs c1BLAQItABQABgAIAAAAIQAzLwWeQQAAADkAAAAQAAAAAAAAAAAAAAAAACkCAABkcnMvc2hhcGV4 bWwueG1sUEsBAi0AFAAGAAgAAAAhAB1KgL/EAAAA3AAAAA8AAAAAAAAAAAAAAAAAmAIAAGRycy9k b3ducmV2LnhtbFBLBQYAAAAABAAEAPUAAACJAwAAAAA= " filled="f" stroked="f">
                  <v:textbox>
                    <w:txbxContent>
                      <w:p w:rsidR="00D875BA" w:rsidRDefault="00D875BA" w:rsidP="00D875BA">
                        <w: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875BA" w:rsidRPr="00194AB0">
        <w:rPr>
          <w:rFonts w:ascii="Times New Roman" w:hAnsi="Times New Roman"/>
          <w:lang w:val="tr-TR"/>
        </w:rPr>
        <w:t>Dựa vào tính chất ảnh vẽ tia tới từ A phản xạ qua gương đi tới M?</w:t>
      </w: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</w:p>
    <w:p w:rsidR="00D875BA" w:rsidRPr="00194AB0" w:rsidRDefault="00D875BA" w:rsidP="00D875BA">
      <w:pPr>
        <w:tabs>
          <w:tab w:val="left" w:pos="6620"/>
        </w:tabs>
        <w:rPr>
          <w:rFonts w:ascii="Times New Roman" w:hAnsi="Times New Roman"/>
          <w:lang w:val="vi-VN"/>
        </w:rPr>
      </w:pPr>
      <w:r w:rsidRPr="00194AB0">
        <w:rPr>
          <w:rFonts w:ascii="Times New Roman" w:hAnsi="Times New Roman"/>
          <w:lang w:val="vi-VN"/>
        </w:rPr>
        <w:tab/>
      </w: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</w:p>
    <w:p w:rsidR="004E0BEF" w:rsidRPr="00194AB0" w:rsidRDefault="00194AB0" w:rsidP="00194AB0">
      <w:pPr>
        <w:jc w:val="center"/>
        <w:rPr>
          <w:rFonts w:ascii="Times New Roman" w:hAnsi="Times New Roman"/>
          <w:b/>
        </w:rPr>
      </w:pPr>
      <w:r w:rsidRPr="00194AB0">
        <w:rPr>
          <w:rFonts w:ascii="Times New Roman" w:hAnsi="Times New Roman"/>
          <w:b/>
        </w:rPr>
        <w:t>ĐÁP ÁN</w:t>
      </w:r>
    </w:p>
    <w:p w:rsidR="00194AB0" w:rsidRPr="00194AB0" w:rsidRDefault="00194AB0" w:rsidP="00D875BA">
      <w:pPr>
        <w:rPr>
          <w:rFonts w:ascii="Times New Roman" w:hAnsi="Times New Roman"/>
        </w:rPr>
      </w:pPr>
    </w:p>
    <w:tbl>
      <w:tblPr>
        <w:tblW w:w="1046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3"/>
        <w:gridCol w:w="7062"/>
        <w:gridCol w:w="2297"/>
      </w:tblGrid>
      <w:tr w:rsidR="004E0BEF" w:rsidRPr="00194AB0" w:rsidTr="004E0BEF">
        <w:tc>
          <w:tcPr>
            <w:tcW w:w="1103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PHẦN</w:t>
            </w:r>
          </w:p>
        </w:tc>
        <w:tc>
          <w:tcPr>
            <w:tcW w:w="2301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Nội dung đáp án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Điểm</w:t>
            </w:r>
          </w:p>
        </w:tc>
      </w:tr>
      <w:tr w:rsidR="004E0BEF" w:rsidRPr="00194AB0" w:rsidTr="004E0BEF">
        <w:tc>
          <w:tcPr>
            <w:tcW w:w="1103" w:type="dxa"/>
          </w:tcPr>
          <w:p w:rsidR="004E0BEF" w:rsidRPr="00194AB0" w:rsidRDefault="004E0BEF" w:rsidP="00E41230">
            <w:pPr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I/ Trắc nghiệm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</w:rPr>
              <w:t>4</w:t>
            </w:r>
            <w:r w:rsidRPr="00194AB0">
              <w:rPr>
                <w:rFonts w:ascii="Times New Roman" w:hAnsi="Times New Roman"/>
                <w:b/>
                <w:lang w:val="vi-VN"/>
              </w:rPr>
              <w:t>,0đ</w:t>
            </w:r>
          </w:p>
        </w:tc>
      </w:tr>
      <w:tr w:rsidR="004E0BEF" w:rsidRPr="00194AB0" w:rsidTr="004E0BEF">
        <w:tc>
          <w:tcPr>
            <w:tcW w:w="1103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 xml:space="preserve">1.D ; 2.C ; 3.B ; 4.A ; 5.C ; 6.A ; 7. B ; 8.A ;  </w:t>
            </w:r>
          </w:p>
        </w:tc>
        <w:tc>
          <w:tcPr>
            <w:tcW w:w="7058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Mỗi câu đúng 0,5</w:t>
            </w:r>
          </w:p>
        </w:tc>
      </w:tr>
      <w:tr w:rsidR="004E0BEF" w:rsidRPr="00194AB0" w:rsidTr="004E0BEF">
        <w:tc>
          <w:tcPr>
            <w:tcW w:w="1103" w:type="dxa"/>
          </w:tcPr>
          <w:p w:rsidR="004E0BEF" w:rsidRPr="00194AB0" w:rsidRDefault="004E0BEF" w:rsidP="00E41230">
            <w:pPr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II/ Tự luận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b/>
              </w:rPr>
              <w:t>6</w:t>
            </w:r>
            <w:r w:rsidRPr="00194AB0">
              <w:rPr>
                <w:rFonts w:ascii="Times New Roman" w:hAnsi="Times New Roman"/>
                <w:b/>
                <w:lang w:val="vi-VN"/>
              </w:rPr>
              <w:t xml:space="preserve">,0đ </w:t>
            </w: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1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iCs/>
                <w:lang w:val="vi-VN"/>
              </w:rPr>
            </w:pPr>
            <w:r w:rsidRPr="00194AB0">
              <w:rPr>
                <w:rFonts w:ascii="Times New Roman" w:hAnsi="Times New Roman"/>
                <w:b/>
                <w:iCs/>
                <w:lang w:val="vi-VN"/>
              </w:rPr>
              <w:t>ĐL:</w:t>
            </w:r>
            <w:r w:rsidRPr="00194AB0">
              <w:rPr>
                <w:rFonts w:ascii="Times New Roman" w:hAnsi="Times New Roman"/>
                <w:iCs/>
                <w:lang w:val="vi-VN"/>
              </w:rPr>
              <w:t xml:space="preserve"> Trong môi trường trong suốt và đồng tính, ánh sáng truyền đi theo đường thẳng.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1,0</w:t>
            </w: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2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iCs/>
                <w:lang w:val="vi-VN"/>
              </w:rPr>
              <w:t xml:space="preserve">  Bóng tối nằm ở phía sau vật cản, không nhận được ánh sáng từ nguồn sáng truyền tới.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1,0</w:t>
            </w: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3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iCs/>
                <w:lang w:val="vi-VN"/>
              </w:rPr>
              <w:t xml:space="preserve"> - Âm phản xạ là âm dội lại khi gặp mặt chắn.</w:t>
            </w:r>
          </w:p>
          <w:p w:rsidR="004E0BEF" w:rsidRPr="00194AB0" w:rsidRDefault="004E0BEF" w:rsidP="00E41230">
            <w:pPr>
              <w:rPr>
                <w:rFonts w:ascii="Times New Roman" w:hAnsi="Times New Roman"/>
                <w:iCs/>
                <w:lang w:val="vi-VN"/>
              </w:rPr>
            </w:pPr>
            <w:r w:rsidRPr="00194AB0">
              <w:rPr>
                <w:rFonts w:ascii="Times New Roman" w:hAnsi="Times New Roman"/>
                <w:iCs/>
                <w:lang w:val="vi-VN"/>
              </w:rPr>
              <w:t xml:space="preserve"> - Tiếng vang là âm phản xạ nghe được cách âm trực tiếp ít nhất là 1/15 giây.     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0,5</w:t>
            </w: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0,5</w:t>
            </w: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4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- Quãng đường của siêu âm trong nước truyền đi và về:</w:t>
            </w:r>
          </w:p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 xml:space="preserve">    s = v.t = 1500 . 1,6 = 2400 (m)</w:t>
            </w:r>
          </w:p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 xml:space="preserve">- Độ sâu của đáy biển là: </w:t>
            </w:r>
          </w:p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 xml:space="preserve">    s</w:t>
            </w:r>
            <w:r w:rsidRPr="00194AB0">
              <w:rPr>
                <w:rFonts w:ascii="Times New Roman" w:hAnsi="Times New Roman"/>
                <w:vertAlign w:val="superscript"/>
                <w:lang w:val="vi-VN"/>
              </w:rPr>
              <w:t>’</w:t>
            </w:r>
            <w:r w:rsidRPr="00194AB0">
              <w:rPr>
                <w:rFonts w:ascii="Times New Roman" w:hAnsi="Times New Roman"/>
                <w:lang w:val="vi-VN"/>
              </w:rPr>
              <w:t xml:space="preserve"> = </w:t>
            </w:r>
            <w:r w:rsidRPr="00194AB0">
              <w:rPr>
                <w:rFonts w:ascii="Times New Roman" w:hAnsi="Times New Roman"/>
                <w:position w:val="-24"/>
                <w:lang w:val="vi-VN"/>
              </w:rPr>
              <w:object w:dxaOrig="1680" w:dyaOrig="620">
                <v:shape id="_x0000_i1025" type="#_x0000_t75" style="width:84pt;height:30.75pt" o:ole="">
                  <v:imagedata r:id="rId8" o:title=""/>
                </v:shape>
                <o:OLEObject Type="Embed" ProgID="Equation.DSMT4" ShapeID="_x0000_i1025" DrawAspect="Content" ObjectID="_1665941463" r:id="rId9"/>
              </w:object>
            </w:r>
            <w:r w:rsidRPr="00194AB0">
              <w:rPr>
                <w:rFonts w:ascii="Times New Roman" w:hAnsi="Times New Roman"/>
                <w:lang w:val="vi-VN"/>
              </w:rPr>
              <w:t>(m)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0,5</w:t>
            </w: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0,5</w:t>
            </w: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5</w:t>
            </w:r>
          </w:p>
        </w:tc>
        <w:tc>
          <w:tcPr>
            <w:tcW w:w="2301" w:type="dxa"/>
          </w:tcPr>
          <w:p w:rsidR="004E0BEF" w:rsidRPr="00194AB0" w:rsidRDefault="009A6794" w:rsidP="00E41230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c">
                  <w:drawing>
                    <wp:inline distT="0" distB="0" distL="0" distR="0">
                      <wp:extent cx="4343400" cy="1607820"/>
                      <wp:effectExtent l="0" t="0" r="3810" b="4445"/>
                      <wp:docPr id="364" name="Canvas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475" name="FreeForm 5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3400" y="114301"/>
                                  <a:ext cx="1333500" cy="685809"/>
                                </a:xfrm>
                                <a:custGeom>
                                  <a:avLst/>
                                  <a:gdLst>
                                    <a:gd name="T0" fmla="*/ 0 w 2100"/>
                                    <a:gd name="T1" fmla="*/ 0 h 1080"/>
                                    <a:gd name="T2" fmla="*/ 800100 w 2100"/>
                                    <a:gd name="T3" fmla="*/ 685800 h 1080"/>
                                    <a:gd name="T4" fmla="*/ 1333500 w 2100"/>
                                    <a:gd name="T5" fmla="*/ 228600 h 108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00" h="1080">
                                      <a:moveTo>
                                        <a:pt x="0" y="0"/>
                                      </a:moveTo>
                                      <a:lnTo>
                                        <a:pt x="1260" y="1080"/>
                                      </a:lnTo>
                                      <a:lnTo>
                                        <a:pt x="2100" y="36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7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700" y="0"/>
                                  <a:ext cx="266700" cy="3429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0BEF" w:rsidRDefault="004E0BEF" w:rsidP="004E0BE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" name="Text Box 5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5800" y="114301"/>
                                  <a:ext cx="266700" cy="3429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0BEF" w:rsidRDefault="004E0BEF" w:rsidP="004E0BEF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9" name="Line 517"/>
                              <wps:cNvCnPr/>
                              <wps:spPr bwMode="auto">
                                <a:xfrm flipH="1">
                                  <a:off x="533400" y="800110"/>
                                  <a:ext cx="800100" cy="6483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" name="Line 518"/>
                              <wps:cNvCnPr/>
                              <wps:spPr bwMode="auto">
                                <a:xfrm>
                                  <a:off x="711200" y="8045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" name="Line 519"/>
                              <wps:cNvCnPr/>
                              <wps:spPr bwMode="auto">
                                <a:xfrm>
                                  <a:off x="879400" y="8045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2" name="Line 520"/>
                              <wps:cNvCnPr/>
                              <wps:spPr bwMode="auto">
                                <a:xfrm>
                                  <a:off x="1082000" y="8108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3" name="Line 521"/>
                              <wps:cNvCnPr/>
                              <wps:spPr bwMode="auto">
                                <a:xfrm>
                                  <a:off x="1246500" y="8045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4" name="Line 522"/>
                              <wps:cNvCnPr/>
                              <wps:spPr bwMode="auto">
                                <a:xfrm>
                                  <a:off x="1450900" y="8172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5" name="Line 523"/>
                              <wps:cNvCnPr/>
                              <wps:spPr bwMode="auto">
                                <a:xfrm>
                                  <a:off x="1611600" y="8045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" name="Line 524"/>
                              <wps:cNvCnPr/>
                              <wps:spPr bwMode="auto">
                                <a:xfrm>
                                  <a:off x="266700" y="802010"/>
                                  <a:ext cx="1329700" cy="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7" name="Line 525"/>
                              <wps:cNvCnPr/>
                              <wps:spPr bwMode="auto">
                                <a:xfrm>
                                  <a:off x="1600200" y="800110"/>
                                  <a:ext cx="355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" name="Line 530"/>
                              <wps:cNvCnPr/>
                              <wps:spPr bwMode="auto">
                                <a:xfrm flipH="1" flipV="1">
                                  <a:off x="533400" y="114301"/>
                                  <a:ext cx="100" cy="13341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" name="Line 531"/>
                              <wps:cNvCnPr/>
                              <wps:spPr bwMode="auto">
                                <a:xfrm flipH="1" flipV="1">
                                  <a:off x="449600" y="641408"/>
                                  <a:ext cx="148600" cy="755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" name="FreeForm 5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2600" y="342904"/>
                                  <a:ext cx="245700" cy="216503"/>
                                </a:xfrm>
                                <a:custGeom>
                                  <a:avLst/>
                                  <a:gdLst>
                                    <a:gd name="T0" fmla="*/ 0 w 387"/>
                                    <a:gd name="T1" fmla="*/ 0 h 341"/>
                                    <a:gd name="T2" fmla="*/ 245745 w 387"/>
                                    <a:gd name="T3" fmla="*/ 216535 h 341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87" h="341">
                                      <a:moveTo>
                                        <a:pt x="0" y="0"/>
                                      </a:moveTo>
                                      <a:lnTo>
                                        <a:pt x="387" y="34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" name="FreeForm 5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19500" y="509906"/>
                                  <a:ext cx="149200" cy="131402"/>
                                </a:xfrm>
                                <a:custGeom>
                                  <a:avLst/>
                                  <a:gdLst>
                                    <a:gd name="T0" fmla="*/ 0 w 235"/>
                                    <a:gd name="T1" fmla="*/ 131445 h 207"/>
                                    <a:gd name="T2" fmla="*/ 149225 w 235"/>
                                    <a:gd name="T3" fmla="*/ 0 h 207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35" h="207">
                                      <a:moveTo>
                                        <a:pt x="0" y="207"/>
                                      </a:moveTo>
                                      <a:lnTo>
                                        <a:pt x="23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" name="Line 531"/>
                              <wps:cNvCnPr/>
                              <wps:spPr bwMode="auto">
                                <a:xfrm flipH="1" flipV="1">
                                  <a:off x="449600" y="1059813"/>
                                  <a:ext cx="148600" cy="756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" name="Line 531"/>
                              <wps:cNvCnPr/>
                              <wps:spPr bwMode="auto">
                                <a:xfrm flipH="1" flipV="1">
                                  <a:off x="533400" y="716909"/>
                                  <a:ext cx="148600" cy="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Line 531"/>
                              <wps:cNvCnPr/>
                              <wps:spPr bwMode="auto">
                                <a:xfrm flipH="1" flipV="1">
                                  <a:off x="682000" y="716909"/>
                                  <a:ext cx="100" cy="100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" name="Line 519"/>
                              <wps:cNvCnPr/>
                              <wps:spPr bwMode="auto">
                                <a:xfrm>
                                  <a:off x="1778000" y="8172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6" name="Line 519"/>
                              <wps:cNvCnPr/>
                              <wps:spPr bwMode="auto">
                                <a:xfrm>
                                  <a:off x="593100" y="8001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7" name="Line 519"/>
                              <wps:cNvCnPr/>
                              <wps:spPr bwMode="auto">
                                <a:xfrm>
                                  <a:off x="360700" y="8172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8" name="Line 519"/>
                              <wps:cNvCnPr/>
                              <wps:spPr bwMode="auto">
                                <a:xfrm>
                                  <a:off x="1905000" y="8172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24" o:spid="_x0000_s1078" editas="canvas" style="width:342pt;height:126.6pt;mso-position-horizontal-relative:char;mso-position-vertical-relative:line" coordsize="43434,1607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5qGfwmQgAAGdJAAAOAAAAZHJzL2Uyb0RvYy54bWzsXNuO20YSfV8g/0DwMYAsNm8iBcuBPbJ2 A3gTA5ndd45IjYhQJJfkjOQE+fc91ReqqUs8Ho0VKeY8jCix1KzuPn2quqpar3/YrDLjManqtMgn JntlmUaSz4s4ze8n5n9uZ4PANOomyuMoK/JkYn5KavOHN9/94/W6HCd2sSyyOKkMNJLX43U5MZdN U46Hw3q+TFZR/aookxw3F0W1ihq8re6HcRWt0foqG9qW5Q/XRRWXVTFP6hqfTsVN8w1vf7FI5s3P i0WdNEY2MaFbw/9X/P8d/R++eR2N76uoXKZzqUb0DC1WUZrjoW1T06iJjIcq3Wtqlc6roi4Wzat5 sRoWi0U6T3gf0Btm7fTmJsofo5p3Zo7RUQri6gXbvbsnvfNilmYZRmOI1sf0Gb2uMT8JPlyXmJ26 bOepPu35vyyjMuHdqsfznx4/VkYaT0x35JlGHq2AklmVJDPMueExh6aIng/BX8qPFSlblx+K+a+1 0Fa7Q2I1ZIy79b+LGO1ED03Bp2WzqFb0TQy4sZmYnuO4FuDwCZBlrmMxgYNk0xhz3GaO43h0fw4B P/ACKySBYTRW7cwf6uafScHbjB4/1A1uY/JjXIkL2ZFbNLJYZYDU90PDMtaGzdCuFFYyrCOzNJgV 7MnYmkxgASrHGnM0Qa66ZRxu0dUEZYeP6Idpaftg24GPZx9u0tcELQNykPQ9z/F3ezx6qiDYo330 XouYj3bEo6WahPkml7OAKyMiHrr1OQjKoqbJpznBvN7ySUcbEKM520qPOtIYeZLmODwkHXSkMaok 7Um88LbFt6RSFShpl4wq0wAZ3YlRKqOG+kIq0aWxnpgcNMYSwCRk0J1V8ZjcFlymoT6JLnHU4Gnb u1muSzHbF4IKYZBVEuq15O2JJ6InDr4hoC8E8A3Sii+GVlPqoLYgWi6h1kn/0LM9rnZdZGlMREOa 19X93U1WGY8RcTP/k4/qiFXFQx7zFbNMovh9HhvNpxJru8D3TGq9XplGlsD64ILLNVGafV6O9530 wKqX403rn5P276EVvg/eB+7Atf33A9eaTgdvZzfuwJ+xkTd1pjc3U/YHdYm542Uax0lOvVIGhLlP 40dpygT1tyak0/vOIM343/4gDbtq8MlBX9Qr7x14XZCjYNO7Iv4EoqwKYRFhwXGxLKrfMKSwhhjM /z1EVYKR/TEH24fMdQGdhr9xvZGNN5V+506/E+VzNDUxGxPrjy5vGmFyH8oqvV/iSYzDIS/egqAX KbEn109oJd/A4JzN8oCQhOW5JQy8KzawPC4NtGZ5jGaDG0p3aYOMvLhZgmSSt1VVrAmhGC3BLNpX RTtPMk2274+kaZJGgDQiq6TukFFyXDu0uIKAsTJKZSWMkkEXE5OYhg+zMlC0dqUI4b6zTDsffAtL g697tdqZ7Vrv7HAw84PRwJ253iAcWcHAYuG70Lfc0J3Ouqv9Q5onp6/2k7lxlTbwnrN0NTHhFOBP EKAkSp0MaYVtWYLUV+ygXg+xRLO52wjfTK2Fnjc6Hiv8kz3e4LZfW/zn4Q0WevBTpXk/4NP27DF+ QcPaswfthj7jY7Ts0a6Inj067BEq9uDmxGMjxbLY697kHyvpfxz3G4xFlpb/Ui7J/uaWdopsx40Q u0e5t3UDxwroqcfdiAy24sluxMkWjRyUaVQvxa4gxhVpF433dgH8U+npC/0zvo0DJi/Km2+9LM38 ih3Q5xeQWC7UOzInZ/SHscuUdk0ik2NE2rQnIZPmTOJxxBgidXxfHFiut4fHIKS75NVuYzGXAsce dmeFHSJhwp2SsONht2fCLhiFKsbXw+5csYvrZDuE+HTYIbgBzn0m7BBaA9tJusObnu7OETO7Ttwh Vt/BHY8bPRd3tuvznAXsaM93Pd9RNvRIni1AkqKDO/sUvnM9iztwhDs2QuJAOOwqahn07t1XyBFc J9+1+V3h3tl6bvdLdxXMZwwZxn5bcdbc1HXiDnnpDt/pmZ0vxZ2Ko3IzSzUbXbpjjo3UgdrP4kLE Jo6kaM4bW9nbzP7dM6nXidY2FylZso2ePjUqqMVeiCK3wZf9YKDjeZxEKfpyUVjt44C8kklsQ/+6 OGCb3xJYdDhGvmSHso1Q86v/Ho9Vb4N/IrnCC7FaJkXBFhPx8UsJDfYIvQiE7uRQnC/eQ38Goa6L CgDhZvouc0W2REOoS/VwInw98jxRSXgpEN0z+HBGonGfNPk65ashYCDczG35qqNvcV6sfDWwUMgn MLktBNpi0kaBlsKkzRAVUrWLygvVi/VUcZBWS3kfy37sVa86AU9RkqwS2S1eBU8Lj3groteukm6u h0LTA03ppaukt+OhzvRAe3rl6l5RqK6bXri6J4hF+sTqUZenP59aPSoqHZX0oepRPBl1oTJL+Zx6 UBo7KgelsaEVva33FNWbAhrKn9ve7dZ48lbg98kRhlYXU+Kp85TcpDRVijK7DBWJKPlcJbGs+aQr scW6zPTvC9acYIJUcrsv5vyT8GbYZhE1Hta3/C/Gw8xD1ZUkYkRBQ0sWuqvYJ3NDvvniuW0HzgMP tGIeTyZi2+G7Qp3sdCJmeBhYdmnY1h5h62xMCtrExgfa09mYCv4PNPXNEzENGxExjc1xIpYjh3k/ RsW8HW0L3hNxX1VP9fbXXVUf7uTVv+bejFleGIjDYltHmHU2Z36/ORPnLFEHfsr5lKuMqoY7ufYX x6J2pHDEfJwf2skLaFCURwA1P0Ady5AnN/7itIDufV+yb32dQNxJvr84EP1t/dFBIKrIAFAoD772 QPwmGXEnG89OKbZkoxEdQBLZ+L4K5EwnRa+TAHey8SfhzgsdsqZ05vrgWYe++KgvPhIHGMOdtPpJ sMOpeHVIt69562st/ywYuZNBPwl2LLQQbuyt7Hl/j+GFrSxi93P6MR9+5k7+8hD9XJD+np/42v4+ 0pv/AwAA//8DAFBLAwQUAAYACAAAACEABgJcldoAAAAFAQAADwAAAGRycy9kb3ducmV2LnhtbEyP wU7DMBBE70j9B2uRuFGHUEoV4lSlElcqAtydeElC7XWInTbw9Wx7gctIo1nNvM3Xk7PigEPoPCm4 mScgkGpvOmoUvL0+Xa9AhKjJaOsJFXxjgHUxu8h1ZvyRXvBQxkZwCYVMK2hj7DMpQ92i02HueyTO PvzgdGQ7NNIM+sjlzso0SZbS6Y54odU9blus9+XoFOzMl90+Ln7G92pC/1n21f6Z7pW6upw2DyAi TvHvGE74jA4FM1V+JBOEVcCPxLNytlwt2FYK0rvbFGSRy//0xS8AAAD//wMAUEsBAi0AFAAGAAgA AAAhALaDOJL+AAAA4QEAABMAAAAAAAAAAAAAAAAAAAAAAFtDb250ZW50X1R5cGVzXS54bWxQSwEC LQAUAAYACAAAACEAOP0h/9YAAACUAQAACwAAAAAAAAAAAAAAAAAvAQAAX3JlbHMvLnJlbHNQSwEC LQAUAAYACAAAACEA+ahn8JkIAABnSQAADgAAAAAAAAAAAAAAAAAuAgAAZHJzL2Uyb0RvYy54bWxQ SwECLQAUAAYACAAAACEABgJcldoAAAAFAQAADwAAAAAAAAAAAAAAAADzCgAAZHJzL2Rvd25yZXYu eG1sUEsFBgAAAAAEAAQA8wAAAPoLAAAAAA== ">
                      <v:shape id="_x0000_s1079" type="#_x0000_t75" style="position:absolute;width:43434;height:16078;visibility:visible;mso-wrap-style:square">
                        <v:fill o:detectmouseclick="t"/>
                        <v:path o:connecttype="none"/>
                      </v:shape>
                      <v:shape id="FreeForm 513" o:spid="_x0000_s1080" style="position:absolute;left:5334;top:1143;width:13335;height:6858;visibility:visible;mso-wrap-style:square;v-text-anchor:top" coordsize="2100,10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ZORRMQA AADcAAAADwAAAGRycy9kb3ducmV2LnhtbESP3WrCQBSE7wXfYTlC73SjaC3RVfxBEGwvkvoAh+xp kpo9G7NbXd/eLRR6Ocx8M8xyHUwjbtS52rKC8SgBQVxYXXOp4Px5GL6BcB5ZY2OZFDzIwXrV7y0x 1fbOGd1yX4pYwi5FBZX3bSqlKyoy6Ea2JY7el+0M+ii7UuoO77HcNHKSJK/SYM1xocKWdhUVl/zH KJheT3gI022W7R/h235scTx/R6VeBmGzAOEp+P/wH33UkZvP4PdMPAJy9QQAAP//AwBQSwECLQAU AAYACAAAACEA8PeKu/0AAADiAQAAEwAAAAAAAAAAAAAAAAAAAAAAW0NvbnRlbnRfVHlwZXNdLnht bFBLAQItABQABgAIAAAAIQAx3V9h0gAAAI8BAAALAAAAAAAAAAAAAAAAAC4BAABfcmVscy8ucmVs c1BLAQItABQABgAIAAAAIQAzLwWeQQAAADkAAAAQAAAAAAAAAAAAAAAAACkCAABkcnMvc2hhcGV4 bWwueG1sUEsBAi0AFAAGAAgAAAAhACGTkUTEAAAA3AAAAA8AAAAAAAAAAAAAAAAAmAIAAGRycy9k b3ducmV2LnhtbFBLBQYAAAAABAAEAPUAAACJAwAAAAA= " path="m,l1260,1080,2100,360e" filled="f">
                        <v:stroke startarrow="oval" startarrowwidth="narrow" startarrowlength="short" endarrow="oval" endarrowwidth="narrow" endarrowlength="short"/>
                        <v:path arrowok="t" o:connecttype="custom" o:connectlocs="0,0;508063500,435488715;846772500,145162905" o:connectangles="0,0,0"/>
                      </v:shape>
                      <v:shape id="Text Box 514" o:spid="_x0000_s1081" type="#_x0000_t202" style="position:absolute;left:2667;width:2667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tFXbcQA AADcAAAADwAAAGRycy9kb3ducmV2LnhtbESPQWvCQBSE74L/YXlCb7pb0WrTbESUQk8W01ro7ZF9 JqHZtyG7NfHfu4WCx2FmvmHSzWAbcaHO1441PM4UCOLCmZpLDZ8fr9M1CB+QDTaOScOVPGyy8SjF xLiej3TJQykihH2CGqoQ2kRKX1Rk0c9cSxy9s+sshii7UpoO+wi3jZwr9SQt1hwXKmxpV1Hxk/9a DafD+ftrod7LvV22vRuUZPsstX6YDNsXEIGGcA//t9+MhsVqBX9n4hGQ2Q0AAP//AwBQSwECLQAU AAYACAAAACEA8PeKu/0AAADiAQAAEwAAAAAAAAAAAAAAAAAAAAAAW0NvbnRlbnRfVHlwZXNdLnht bFBLAQItABQABgAIAAAAIQAx3V9h0gAAAI8BAAALAAAAAAAAAAAAAAAAAC4BAABfcmVscy8ucmVs c1BLAQItABQABgAIAAAAIQAzLwWeQQAAADkAAAAQAAAAAAAAAAAAAAAAACkCAABkcnMvc2hhcGV4 bWwueG1sUEsBAi0AFAAGAAgAAAAhAFbRV23EAAAA3AAAAA8AAAAAAAAAAAAAAAAAmAIAAGRycy9k b3ducmV2LnhtbFBLBQYAAAAABAAEAPUAAACJAwAAAAA= " filled="f" stroked="f">
                        <v:textbox>
                          <w:txbxContent>
                            <w:p w:rsidR="004E0BEF" w:rsidRDefault="004E0BEF" w:rsidP="004E0BE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515" o:spid="_x0000_s1082" type="#_x0000_t202" style="position:absolute;left:19558;top:1143;width:2667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07DH78A AADcAAAADwAAAGRycy9kb3ducmV2LnhtbERPy4rCMBTdC/MP4Q7MThMHnx2jDIrgSvEJs7s017bY 3JQmY+vfm4Xg8nDes0VrS3Gn2heONfR7CgRx6kzBmYbTcd2dgPAB2WDpmDQ8yMNi/tGZYWJcw3u6 H0ImYgj7BDXkIVSJlD7NyaLvuYo4cldXWwwR1pk0NTYx3JbyW6mRtFhwbMixomVO6e3wbzWct9e/ y0DtspUdVo1rlWQ7lVp/fba/PyACteEtfrk3RsNgHNfGM/EIyPkTAAD//wMAUEsBAi0AFAAGAAgA AAAhAPD3irv9AAAA4gEAABMAAAAAAAAAAAAAAAAAAAAAAFtDb250ZW50X1R5cGVzXS54bWxQSwEC LQAUAAYACAAAACEAMd1fYdIAAACPAQAACwAAAAAAAAAAAAAAAAAuAQAAX3JlbHMvLnJlbHNQSwEC LQAUAAYACAAAACEAMy8FnkEAAAA5AAAAEAAAAAAAAAAAAAAAAAApAgAAZHJzL3NoYXBleG1sLnht bFBLAQItABQABgAIAAAAIQAnTsMfvwAAANwAAAAPAAAAAAAAAAAAAAAAAJgCAABkcnMvZG93bnJl di54bWxQSwUGAAAAAAQABAD1AAAAhAMAAAAA " filled="f" stroked="f">
                        <v:textbox>
                          <w:txbxContent>
                            <w:p w:rsidR="004E0BEF" w:rsidRDefault="004E0BEF" w:rsidP="004E0BEF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line id="Line 517" o:spid="_x0000_s1083" style="position:absolute;flip:x;visibility:visible;mso-wrap-style:square" from="5334,8001" to="13335,144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zf018MAAADcAAAADwAAAGRycy9kb3ducmV2LnhtbESPQWvCQBSE74L/YXmF3uqmUluNriKi IsWLqd5fss9NMPs2ZFdN/31XKHgcZuYbZrbobC1u1PrKsYL3QQKCuHC6YqPg+LN5G4PwAVlj7ZgU /JKHxbzfm2Gq3Z0PdMuCERHCPkUFZQhNKqUvSrLoB64hjt7ZtRZDlK2RusV7hNtaDpPkU1qsOC6U 2NCqpOKSXa2CfL08me/8tLZD3uutGWU5y0yp15duOQURqAvP8H97pxV8fE3gcSYeATn/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839NfDAAAA3AAAAA8AAAAAAAAAAAAA AAAAoQIAAGRycy9kb3ducmV2LnhtbFBLBQYAAAAABAAEAPkAAACRAwAAAAA= ">
                        <v:stroke dashstyle="dash"/>
                      </v:line>
                      <v:line id="Line 518" o:spid="_x0000_s1084" style="position:absolute;visibility:visible;mso-wrap-style:square" from="7112,8045" to="8001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kSgAMQAAADcAAAADwAAAGRycy9kb3ducmV2LnhtbERPy2rCQBTdF/yH4Qrd1Ym1BImOIhZB uyj1Abq8Zq5JNHMnzEyT9O87i0KXh/OeL3tTi5acrywrGI8SEMS51RUXCk7HzcsUhA/IGmvLpOCH PCwXg6c5Ztp2vKf2EAoRQ9hnqKAMocmk9HlJBv3INsSRu1lnMEToCqkddjHc1PI1SVJpsOLYUGJD 65Lyx+HbKPicfKXtavex7c+79Jq/76+Xe+eUeh72qxmIQH34F/+5t1rB2zTOj2fiEZ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WRKAAxAAAANwAAAAPAAAAAAAAAAAA AAAAAKECAABkcnMvZG93bnJldi54bWxQSwUGAAAAAAQABAD5AAAAkgMAAAAA "/>
                      <v:line id="Line 519" o:spid="_x0000_s1085" style="position:absolute;visibility:visible;mso-wrap-style:square" from="8794,8045" to="9683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QgFm8cAAADcAAAADwAAAGRycy9kb3ducmV2LnhtbESPT2vCQBTE74LfYXkFb7rxD0FSVxFF 0B5KtYX2+My+JqnZt2F3m8Rv3y0Uehxm5jfMatObWrTkfGVZwXSSgCDOra64UPD2ehgvQfiArLG2 TAru5GGzHg5WmGnb8ZnaSyhEhLDPUEEZQpNJ6fOSDPqJbYij92mdwRClK6R22EW4qeUsSVJpsOK4 UGJDu5Ly2+XbKHiev6Tt9vR07N9P6TXfn68fX51TavTQbx9BBOrDf/ivfdQKFssp/J6JR0Cu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5CAWbxwAAANwAAAAPAAAAAAAA AAAAAAAAAKECAABkcnMvZG93bnJldi54bWxQSwUGAAAAAAQABAD5AAAAlQMAAAAA "/>
                      <v:line id="Line 520" o:spid="_x0000_s1086" style="position:absolute;visibility:visible;mso-wrap-style:square" from="10820,8108" to="11709,92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dqb7MYAAADcAAAADwAAAGRycy9kb3ducmV2LnhtbESPQWvCQBSE7wX/w/KE3uqmtgRJXUUU QT2I2kJ7fGZfk9Ts27C7Jum/d4VCj8PMfMNM572pRUvOV5YVPI8SEMS51RUXCj7e108TED4ga6wt k4Jf8jCfDR6mmGnb8ZHaUyhEhLDPUEEZQpNJ6fOSDPqRbYij922dwRClK6R22EW4qeU4SVJpsOK4 UGJDy5Lyy+lqFOxfDmm72O42/ec2Peer4/nrp3NKPQ77xRuIQH34D/+1N1rB62QM9zPxCMjZD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nam+zGAAAA3AAAAA8AAAAAAAAA AAAAAAAAoQIAAGRycy9kb3ducmV2LnhtbFBLBQYAAAAABAAEAPkAAACUAwAAAAA= "/>
                      <v:line id="Line 521" o:spid="_x0000_s1087" style="position:absolute;visibility:visible;mso-wrap-style:square" from="12465,8045" to="13354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pY+d8cAAADcAAAADwAAAGRycy9kb3ducmV2LnhtbESPT2vCQBTE7wW/w/KE3uqmtQSJriIt Be1B/Ad6fGafSdrs27C7TdJv7wqFHoeZ+Q0zW/SmFi05X1lW8DxKQBDnVldcKDgePp4mIHxA1lhb JgW/5GExHzzMMNO24x21+1CICGGfoYIyhCaT0uclGfQj2xBH72qdwRClK6R22EW4qeVLkqTSYMVx ocSG3krKv/c/RsFmvE3b5fpz1Z/W6SV/313OX51T6nHYL6cgAvXhP/zXXmkFr5Mx3M/EIyDn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mlj53xwAAANwAAAAPAAAAAAAA AAAAAAAAAKECAABkcnMvZG93bnJldi54bWxQSwUGAAAAAAQABAD5AAAAlQMAAAAA "/>
                      <v:line id="Line 522" o:spid="_x0000_s1088" style="position:absolute;visibility:visible;mso-wrap-style:square" from="14509,8172" to="15398,9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X+mA8cAAADcAAAADwAAAGRycy9kb3ducmV2LnhtbESPT2vCQBTE7wW/w/KE3urGKkFSVxGL oD0U/0F7fGZfk2j2bdjdJum3dwuFHoeZ+Q0zX/amFi05X1lWMB4lIIhzqysuFJxPm6cZCB+QNdaW ScEPeVguBg9zzLTt+EDtMRQiQthnqKAMocmk9HlJBv3INsTR+7LOYIjSFVI77CLc1PI5SVJpsOK4 UGJD65Ly2/HbKHif7NN2tXvb9h+79JK/Hi6f184p9TjsVy8gAvXhP/zX3moF09kUfs/EIyAX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pf6YDxwAAANwAAAAPAAAAAAAA AAAAAAAAAKECAABkcnMvZG93bnJldi54bWxQSwUGAAAAAAQABAD5AAAAlQMAAAAA "/>
                      <v:line id="Line 523" o:spid="_x0000_s1089" style="position:absolute;visibility:visible;mso-wrap-style:square" from="16116,8045" to="17005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jMDmMcAAADcAAAADwAAAGRycy9kb3ducmV2LnhtbESPQWvCQBSE74L/YXlCb7qptUFSVxFL QXso1Rba4zP7mkSzb8PumqT/3hUKPQ4z8w2zWPWmFi05X1lWcD9JQBDnVldcKPj8eBnPQfiArLG2 TAp+ycNqORwsMNO24z21h1CICGGfoYIyhCaT0uclGfQT2xBH78c6gyFKV0jtsItwU8tpkqTSYMVx ocSGNiXl58PFKHh7eE/b9e5123/t0mP+vD9+nzqn1N2oXz+BCNSH//Bfe6sVzOaPcDsTj4BcX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GMwOYxwAAANwAAAAPAAAAAAAA AAAAAAAAAKECAABkcnMvZG93bnJldi54bWxQSwUGAAAAAAQABAD5AAAAlQMAAAAA "/>
                      <v:line id="Line 524" o:spid="_x0000_s1090" style="position:absolute;visibility:visible;mso-wrap-style:square" from="2667,8020" to="15964,80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jRGycYAAADcAAAADwAAAGRycy9kb3ducmV2LnhtbESPQWvCQBSE70L/w/IKXqRuFAkhdRUp FKTooSrq8ZF9JsHs27C7NdFf3y0UPA4z8w0zX/amETdyvrasYDJOQBAXVtdcKjjsP98yED4ga2ws k4I7eVguXgZzzLXt+Jtuu1CKCGGfo4IqhDaX0hcVGfRj2xJH72KdwRClK6V22EW4aeQ0SVJpsOa4 UGFLHxUV192PUbB9bEJ6dJNTu55252z1RfvDeaTU8LVfvYMI1Idn+L+91gpmWQp/Z+IRkIt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40RsnGAAAA3AAAAA8AAAAAAAAA AAAAAAAAoQIAAGRycy9kb3ducmV2LnhtbFBLBQYAAAAABAAEAPkAAACUAwAAAAA= ">
                        <v:stroke startarrow="oval" startarrowwidth="narrow" startarrowlength="short" endarrow="oval" endarrowwidth="narrow" endarrowlength="short"/>
                      </v:line>
                      <v:line id="Line 525" o:spid="_x0000_s1091" style="position:absolute;visibility:visible;mso-wrap-style:square" from="16002,8001" to="19558,8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H5oYMUAAADcAAAADwAAAGRycy9kb3ducmV2LnhtbESPX2vCMBTF34V9h3AHvmm6Ic51pjIG gg86WR17vjTXtmtzU5NY67dfhIGPh/Pnx1muBtOKnpyvLSt4miYgiAuray4VfB/WkwUIH5A1tpZJ wZU8rLKH0RJTbS/8RX0eShFH2KeooAqhS6X0RUUG/dR2xNE7WmcwROlKqR1e4rhp5XOSzKXBmiOh wo4+Kiqa/Gwityi37vTz2wyb4267PnH/+nnYKzV+HN7fQAQawj38395oBbPFC9zOxCMgs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6H5oYMUAAADcAAAADwAAAAAAAAAA AAAAAAChAgAAZHJzL2Rvd25yZXYueG1sUEsFBgAAAAAEAAQA+QAAAJMDAAAAAA== ">
                        <v:stroke dashstyle="dash"/>
                      </v:line>
                      <v:line id="Line 530" o:spid="_x0000_s1092" style="position:absolute;flip:x y;visibility:visible;mso-wrap-style:square" from="5334,1143" to="5335,144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YEQ3sMAAADcAAAADwAAAGRycy9kb3ducmV2LnhtbERP3WrCMBS+F/YO4Qy8kZls6qjVKGMi +LeLOh/g0Bzbbs1JaaLWtzcXg11+fP/zZWdrcaXWV441vA4VCOLcmYoLDafv9UsCwgdkg7Vj0nAn D8vFU2+OqXE3zuh6DIWIIexT1FCG0KRS+rwki37oGuLInV1rMUTYFtK0eIvhtpZvSr1LixXHhhIb +iwp/z1erAaV7SeHZLpdbX/qTaYG+50bfe207j93HzMQgbrwL/5zb4yGcRLXxjPxCMjF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GBEN7DAAAA3AAAAA8AAAAAAAAAAAAA AAAAoQIAAGRycy9kb3ducmV2LnhtbFBLBQYAAAAABAAEAPkAAACRAwAAAAA= ">
                        <v:stroke dashstyle="dash"/>
                      </v:line>
                      <v:line id="Line 531" o:spid="_x0000_s1093" style="position:absolute;flip:x y;visibility:visible;mso-wrap-style:square" from="4496,6414" to="5982,71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CqwZMQAAADcAAAADwAAAGRycy9kb3ducmV2LnhtbESPT4vCMBTE7wt+h/CEvYimurLUahQR VvakrH/w+miebbF5KU201U9vBGGPw8z8hpktWlOKG9WusKxgOIhAEKdWF5wpOOx/+jEI55E1lpZJ wZ0cLOadjxkm2jb8R7edz0SAsEtQQe59lUjp0pwMuoGtiIN3trVBH2SdSV1jE+CmlKMo+pYGCw4L OVa0yim97K5GAfLm8RU3QxrLNZ3caLPtLY9npT677XIKwlPr/8Pv9q9WMI4n8DoTjoCcP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EKrBkxAAAANwAAAAPAAAAAAAAAAAA AAAAAKECAABkcnMvZG93bnJldi54bWxQSwUGAAAAAAQABAD5AAAAkgMAAAAA "/>
                      <v:shape id="FreeForm 533" o:spid="_x0000_s1094" style="position:absolute;left:8026;top:3429;width:2457;height:2165;visibility:visible;mso-wrap-style:square;v-text-anchor:top" coordsize="387,3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kXl3sAA AADcAAAADwAAAGRycy9kb3ducmV2LnhtbERPyW7CMBC9V+IfrEHqrTg0bdUGDKoQlbgSUM/TeBpH xONgOwt/Xx+Qenx6+3o72VYM5EPjWMFykYEgrpxuuFZwPn09vYMIEVlj65gU3CjAdjN7WGOh3chH GspYixTCoUAFJsaukDJUhiyGheuIE/frvMWYoK+l9jimcNvK5yx7kxYbTg0GO9oZqi5lbxVcv0++ 3R9+bpXJfXk9G37tl7lSj/PpcwUi0hT/xXf3QSt4+Ujz05l0BOTmDwAA//8DAFBLAQItABQABgAI AAAAIQDw94q7/QAAAOIBAAATAAAAAAAAAAAAAAAAAAAAAABbQ29udGVudF9UeXBlc10ueG1sUEsB Ai0AFAAGAAgAAAAhADHdX2HSAAAAjwEAAAsAAAAAAAAAAAAAAAAALgEAAF9yZWxzLy5yZWxzUEsB Ai0AFAAGAAgAAAAhADMvBZ5BAAAAOQAAABAAAAAAAAAAAAAAAAAAKQIAAGRycy9zaGFwZXhtbC54 bWxQSwECLQAUAAYACAAAACEA+kXl3sAAAADcAAAADwAAAAAAAAAAAAAAAACYAgAAZHJzL2Rvd25y ZXYueG1sUEsFBgAAAAAEAAQA9QAAAIUDAAAAAA== " path="m,l387,341e" filled="f">
                        <v:stroke endarrow="block"/>
                        <v:path arrowok="t" o:connecttype="custom" o:connectlocs="0,0;156019500,137479405" o:connectangles="0,0"/>
                      </v:shape>
                      <v:shape id="FreeForm 534" o:spid="_x0000_s1095" style="position:absolute;left:15195;top:5099;width:1492;height:1314;visibility:visible;mso-wrap-style:square;v-text-anchor:top" coordsize="235,20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WoIY8QA AADcAAAADwAAAGRycy9kb3ducmV2LnhtbESPQWvCQBSE7wX/w/IEb81GkaBpVimCUPDSJi1eX7PP TWj2bchuTeyv7xYKHoeZ+YYp9pPtxJUG3zpWsExSEMS10y0bBe/V8XEDwgdkjZ1jUnAjD/vd7KHA XLuR3+haBiMihH2OCpoQ+lxKXzdk0SeuJ47exQ0WQ5SDkXrAMcJtJ1dpmkmLLceFBns6NFR/ld9W Qf2T8nih8nQ840flwuerzYxRajGfnp9ABJrCPfzfftEK1tsl/J2JR0D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1qCGPEAAAA3AAAAA8AAAAAAAAAAAAAAAAAmAIAAGRycy9k b3ducmV2LnhtbFBLBQYAAAAABAAEAPUAAACJAwAAAAA= " path="m,207l235,e" filled="f">
                        <v:stroke endarrow="block"/>
                        <v:path arrowok="t" o:connecttype="custom" o:connectlocs="0,83440270;94742000,0" o:connectangles="0,0"/>
                      </v:shape>
                      <v:line id="Line 531" o:spid="_x0000_s1096" style="position:absolute;flip:x y;visibility:visible;mso-wrap-style:square" from="4496,10598" to="5982,113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1e0yMUAAADcAAAADwAAAGRycy9kb3ducmV2LnhtbESPQWvCQBSE70L/w/IKvZS6SRRJU1cR oeLJYrT0+sg+k9Ds25Bdk9hf3y0UPA4z8w2zXI+mET11rrasIJ5GIIgLq2suFZxP7y8pCOeRNTaW ScGNHKxXD5MlZtoOfKQ+96UIEHYZKqi8bzMpXVGRQTe1LXHwLrYz6IPsSqk7HALcNDKJooU0WHNY qLClbUXFd341CpAPP7N0iGkud/TlksPH8+bzotTT47h5A+Fp9Pfwf3uvFcxfE/g7E46AXP0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1e0yMUAAADcAAAADwAAAAAAAAAA AAAAAAChAgAAZHJzL2Rvd25yZXYueG1sUEsFBgAAAAAEAAQA+QAAAJMDAAAAAA== "/>
                      <v:line id="Line 531" o:spid="_x0000_s1097" style="position:absolute;flip:x y;visibility:visible;mso-wrap-style:square" from="5334,7169" to="6820,71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BsRU8UAAADcAAAADwAAAGRycy9kb3ducmV2LnhtbESPT2vCQBTE74LfYXlCL0U3JiI2dRUR Wjyl+Kf0+sg+k2D2bchuk9hP3y0UPA4z8xtmvR1MLTpqXWVZwXwWgSDOra64UHA5v01XIJxH1lhb JgV3crDdjEdrTLXt+UjdyRciQNilqKD0vkmldHlJBt3MNsTBu9rWoA+yLaRusQ9wU8s4ipbSYMVh ocSG9iXlt9O3UYCc/SSrfk4L+U5fLs4+nnefV6WeJsPuFYSnwT/C/+2DVrB4SeDvTDgCcvM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4BsRU8UAAADcAAAADwAAAAAAAAAA AAAAAAChAgAAZHJzL2Rvd25yZXYueG1sUEsFBgAAAAAEAAQA+QAAAJMDAAAAAA== "/>
                      <v:line id="Line 531" o:spid="_x0000_s1098" style="position:absolute;flip:x y;visibility:visible;mso-wrap-style:square" from="6820,7169" to="6821,8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/KJJ8UAAADcAAAADwAAAGRycy9kb3ducmV2LnhtbESPQWvCQBSE74L/YXlCL6VukoZio6uI UOkppWrp9ZF9JsHs25Bdk9hf3y0UPA4z8w2z2oymET11rrasIJ5HIIgLq2suFZyOb08LEM4ja2ws k4IbOdisp5MVZtoO/En9wZciQNhlqKDyvs2kdEVFBt3ctsTBO9vOoA+yK6XucAhw08gkil6kwZrD QoUt7SoqLoerUYCc/zwvhphSuadvl+Qfj9uvs1IPs3G7BOFp9Pfwf/tdK0hfU/g7E46AXP8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/KJJ8UAAADcAAAADwAAAAAAAAAA AAAAAAChAgAAZHJzL2Rvd25yZXYueG1sUEsFBgAAAAAEAAQA+QAAAJMDAAAAAA== "/>
                      <v:line id="Line 519" o:spid="_x0000_s1099" style="position:absolute;visibility:visible;mso-wrap-style:square" from="17780,8172" to="18669,9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+qVRccAAADcAAAADwAAAGRycy9kb3ducmV2LnhtbESPT0vDQBTE70K/w/IEb3bjv6Cx21Ja Co0HMVVoj6/ZZ5KafRt21yR++64geBxm5jfMbDGaVvTkfGNZwc00AUFcWt1wpeDjfXP9CMIHZI2t ZVLwQx4W88nFDDNtBy6o34VKRAj7DBXUIXSZlL6syaCf2o44ep/WGQxRukpqh0OEm1beJkkqDTYc F2rsaFVT+bX7Ngpe797Sfpm/bMd9nh7LdXE8nAan1NXluHwGEWgM/+G/9lYruH96gN8z8QjI+Rk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D6pVFxwAAANwAAAAPAAAAAAAA AAAAAAAAAKECAABkcnMvZG93bnJldi54bWxQSwUGAAAAAAQABAD5AAAAlQMAAAAA "/>
                      <v:line id="Line 519" o:spid="_x0000_s1100" style="position:absolute;visibility:visible;mso-wrap-style:square" from="5931,8001" to="6820,91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zgLMscAAADcAAAADwAAAGRycy9kb3ducmV2LnhtbESPQWvCQBSE74L/YXlCb7ppK6FNXUVa CtqDqC20x2f2NYlm34bdNUn/vSsIPQ4z8w0zW/SmFi05X1lWcD9JQBDnVldcKPj6fB8/gfABWWNt mRT8kYfFfDiYYaZtxztq96EQEcI+QwVlCE0mpc9LMugntiGO3q91BkOUrpDaYRfhppYPSZJKgxXH hRIbei0pP+3PRsHmcZu2y/XHqv9ep4f8bXf4OXZOqbtRv3wBEagP/+Fbe6UVTJ9T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zOAsyxwAAANwAAAAPAAAAAAAA AAAAAAAAAKECAABkcnMvZG93bnJldi54bWxQSwUGAAAAAAQABAD5AAAAlQMAAAAA "/>
                      <v:line id="Line 519" o:spid="_x0000_s1101" style="position:absolute;visibility:visible;mso-wrap-style:square" from="3607,8172" to="4496,9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HSuqcgAAADcAAAADwAAAGRycy9kb3ducmV2LnhtbESPT0vDQBTE7wW/w/IEb+1GLbGN3Zai FFoPYv9Ae3zNPpNo9m3Y3Sbx23cFweMwM79hZove1KIl5yvLCu5HCQji3OqKCwWH/Wo4AeEDssba Min4IQ+L+c1ghpm2HW+p3YVCRAj7DBWUITSZlD4vyaAf2YY4ep/WGQxRukJqh12Em1o+JEkqDVYc F0ps6KWk/Ht3MQreHz/Sdrl5W/fHTXrOX7fn01fnlLq77ZfPIAL14T/8115rBePpE/yeiUdAzq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nHSuqcgAAADcAAAADwAAAAAA AAAAAAAAAAChAgAAZHJzL2Rvd25yZXYueG1sUEsFBgAAAAAEAAQA+QAAAJYDAAAAAA== "/>
                      <v:line id="Line 519" o:spid="_x0000_s1102" style="position:absolute;visibility:visible;mso-wrap-style:square" from="19050,8172" to="19939,9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es628QAAADcAAAADwAAAGRycy9kb3ducmV2LnhtbERPz2vCMBS+D/wfwht4m+nmKFtnFHEI usNQN9Djs3lrq81LSWJb/3tzGHj8+H5PZr2pRUvOV5YVPI8SEMS51RUXCn5/lk9vIHxA1lhbJgVX 8jCbDh4mmGnb8ZbaXShEDGGfoYIyhCaT0uclGfQj2xBH7s86gyFCV0jtsIvhppYvSZJKgxXHhhIb WpSUn3cXo+B7vEnb+fpr1e/X6TH/3B4Pp84pNXzs5x8gAvXhLv53r7SC1/e4Np6JR0BO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t6zrbxAAAANwAAAAPAAAAAAAAAAAA AAAAAKECAABkcnMvZG93bnJldi54bWxQSwUGAAAAAAQABAD5AAAAkgMAAAAA 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058" w:type="dxa"/>
          </w:tcPr>
          <w:p w:rsidR="004E0BEF" w:rsidRPr="00194AB0" w:rsidRDefault="004E0BEF" w:rsidP="00E41230">
            <w:pPr>
              <w:spacing w:line="360" w:lineRule="auto"/>
              <w:rPr>
                <w:rFonts w:ascii="Times New Roman" w:hAnsi="Times New Roman"/>
                <w:lang w:val="nl-NL"/>
              </w:rPr>
            </w:pPr>
            <w:r w:rsidRPr="00194AB0">
              <w:rPr>
                <w:rFonts w:ascii="Times New Roman" w:hAnsi="Times New Roman"/>
                <w:lang w:val="nl-NL"/>
              </w:rPr>
              <w:t>1</w:t>
            </w:r>
          </w:p>
        </w:tc>
      </w:tr>
    </w:tbl>
    <w:p w:rsidR="00684058" w:rsidRDefault="00684058" w:rsidP="00C26E00">
      <w:pPr>
        <w:rPr>
          <w:rFonts w:ascii="Times New Roman" w:hAnsi="Times New Roman"/>
        </w:rPr>
      </w:pPr>
    </w:p>
    <w:p w:rsidR="00194AB0" w:rsidRPr="00194AB0" w:rsidRDefault="00194AB0" w:rsidP="00C26E00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94AB0" w:rsidRPr="00194AB0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lastRenderedPageBreak/>
              <w:t>ĐỀ 2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194AB0">
              <w:rPr>
                <w:rFonts w:ascii="Times New Roman" w:hAnsi="Times New Roman"/>
                <w:b/>
                <w:color w:val="7030A0"/>
              </w:rPr>
              <w:t xml:space="preserve">ĐỀ  KIỂM TRA GIỮA HỌC KỲ I  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MÔN VẬT LÍ 7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194AB0">
              <w:rPr>
                <w:rFonts w:ascii="Times New Roman" w:hAnsi="Times New Roman"/>
                <w:i/>
                <w:color w:val="C00000"/>
              </w:rPr>
              <w:t xml:space="preserve">Thời gian: </w:t>
            </w:r>
            <w:r>
              <w:rPr>
                <w:rFonts w:ascii="Times New Roman" w:hAnsi="Times New Roman"/>
                <w:i/>
                <w:color w:val="C00000"/>
              </w:rPr>
              <w:t>45</w:t>
            </w:r>
            <w:r w:rsidRPr="00194AB0">
              <w:rPr>
                <w:rFonts w:ascii="Times New Roman" w:hAnsi="Times New Roman"/>
                <w:i/>
                <w:color w:val="C00000"/>
              </w:rPr>
              <w:t xml:space="preserve"> phút</w:t>
            </w:r>
          </w:p>
        </w:tc>
      </w:tr>
    </w:tbl>
    <w:p w:rsidR="00B14980" w:rsidRPr="00194AB0" w:rsidRDefault="00B14980" w:rsidP="00C26E00">
      <w:pPr>
        <w:rPr>
          <w:rFonts w:ascii="Times New Roman" w:hAnsi="Times New Roman"/>
        </w:rPr>
      </w:pPr>
    </w:p>
    <w:p w:rsidR="00B14980" w:rsidRPr="00194AB0" w:rsidRDefault="00B14980" w:rsidP="00B14980">
      <w:pPr>
        <w:spacing w:line="360" w:lineRule="auto"/>
        <w:rPr>
          <w:rFonts w:ascii="Times New Roman" w:hAnsi="Times New Roman"/>
          <w:b/>
        </w:rPr>
      </w:pPr>
      <w:r w:rsidRPr="00194AB0">
        <w:rPr>
          <w:rFonts w:ascii="Times New Roman" w:hAnsi="Times New Roman"/>
          <w:b/>
          <w:u w:val="single"/>
        </w:rPr>
        <w:t>A. TRẮC NGHIỆM</w:t>
      </w:r>
      <w:r w:rsidRPr="00194AB0">
        <w:rPr>
          <w:rFonts w:ascii="Times New Roman" w:hAnsi="Times New Roman"/>
          <w:b/>
        </w:rPr>
        <w:t xml:space="preserve"> </w:t>
      </w:r>
      <w:r w:rsidRPr="00194AB0">
        <w:rPr>
          <w:rFonts w:ascii="Times New Roman" w:hAnsi="Times New Roman"/>
          <w:i/>
        </w:rPr>
        <w:t>( 3 điểm):</w:t>
      </w:r>
      <w:r w:rsidRPr="00194AB0">
        <w:rPr>
          <w:rFonts w:ascii="Times New Roman" w:hAnsi="Times New Roman"/>
          <w:b/>
        </w:rPr>
        <w:t xml:space="preserve"> Chọn đáp án đúng nhất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  <w:b/>
          <w:u w:val="single"/>
        </w:rPr>
        <w:t>Câu 1:</w:t>
      </w:r>
      <w:r w:rsidRPr="00194AB0">
        <w:rPr>
          <w:rFonts w:ascii="Times New Roman" w:hAnsi="Times New Roman"/>
        </w:rPr>
        <w:t xml:space="preserve"> Ta nhìn thấy một vật khi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 xml:space="preserve">A. vật phát ra ánh sáng.      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B. vật được chiếu sáng.</w:t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C. có ánh sáng từ mắt ta chiếu sáng vật.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D. có ánh sáng từ vật truyền vào mắt ta.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  <w:b/>
          <w:u w:val="single"/>
        </w:rPr>
        <w:t>Câu 2:</w:t>
      </w:r>
      <w:r w:rsidRPr="00194AB0">
        <w:rPr>
          <w:rFonts w:ascii="Times New Roman" w:hAnsi="Times New Roman"/>
          <w:b/>
        </w:rPr>
        <w:t xml:space="preserve">  </w:t>
      </w:r>
      <w:r w:rsidRPr="00194AB0">
        <w:rPr>
          <w:rFonts w:ascii="Times New Roman" w:hAnsi="Times New Roman"/>
        </w:rPr>
        <w:t xml:space="preserve">Hãy chỉ ra vật nào dưới đây </w:t>
      </w:r>
      <w:r w:rsidRPr="00194AB0">
        <w:rPr>
          <w:rFonts w:ascii="Times New Roman" w:hAnsi="Times New Roman"/>
          <w:b/>
        </w:rPr>
        <w:t>không phải</w:t>
      </w:r>
      <w:r w:rsidRPr="00194AB0">
        <w:rPr>
          <w:rFonts w:ascii="Times New Roman" w:hAnsi="Times New Roman"/>
        </w:rPr>
        <w:t xml:space="preserve"> là nguồn sáng?</w:t>
      </w:r>
    </w:p>
    <w:p w:rsidR="00B14980" w:rsidRPr="00194AB0" w:rsidRDefault="00B14980" w:rsidP="00B14980">
      <w:pPr>
        <w:numPr>
          <w:ilvl w:val="0"/>
          <w:numId w:val="4"/>
        </w:num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Ngọn nến đang cháy.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spacing w:line="360" w:lineRule="auto"/>
        <w:rPr>
          <w:rFonts w:ascii="Times New Roman" w:hAnsi="Times New Roman"/>
        </w:rPr>
      </w:pPr>
      <w:r w:rsidRPr="00194AB0">
        <w:rPr>
          <w:rFonts w:ascii="Times New Roman" w:hAnsi="Times New Roman"/>
        </w:rPr>
        <w:t>B.  Vỏ chai sáng chói dưới trời nắng.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C. Mặt trời.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D.  Đèn ống đang sáng.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/>
          <w:u w:val="single"/>
        </w:rPr>
        <w:t>Câu 3:</w:t>
      </w:r>
      <w:r w:rsidRPr="00194AB0">
        <w:rPr>
          <w:rFonts w:ascii="Times New Roman" w:hAnsi="Times New Roman"/>
        </w:rPr>
        <w:t xml:space="preserve"> </w:t>
      </w:r>
      <w:r w:rsidRPr="00194AB0">
        <w:rPr>
          <w:rFonts w:ascii="Times New Roman" w:hAnsi="Times New Roman"/>
          <w:bCs/>
          <w:color w:val="000000"/>
        </w:rPr>
        <w:t xml:space="preserve">Khi nào có </w:t>
      </w:r>
      <w:r w:rsidRPr="00194AB0">
        <w:rPr>
          <w:rFonts w:ascii="Times New Roman" w:hAnsi="Times New Roman"/>
          <w:b/>
          <w:bCs/>
          <w:color w:val="000000"/>
        </w:rPr>
        <w:t>nguyệt thực</w:t>
      </w:r>
      <w:r w:rsidRPr="00194AB0">
        <w:rPr>
          <w:rFonts w:ascii="Times New Roman" w:hAnsi="Times New Roman"/>
          <w:bCs/>
          <w:color w:val="000000"/>
        </w:rPr>
        <w:t xml:space="preserve"> xảy ra?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A. Khi Mặt Trăng nằm trong bóng tối của Trái Đất.   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B. Khi Mặt Trăng bị mây đen che khuất.   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C. Khi Trái Đất nằm trong bóng tối của Mặt Trăng.            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D. Khi Mặt Trời bị Mặt Trăng che khuất một phần. </w:t>
      </w:r>
    </w:p>
    <w:p w:rsidR="00B14980" w:rsidRPr="00194AB0" w:rsidRDefault="00B14980" w:rsidP="00B14980">
      <w:pPr>
        <w:spacing w:line="360" w:lineRule="auto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/>
          <w:u w:val="single"/>
        </w:rPr>
        <w:t>Câu 4:</w:t>
      </w:r>
      <w:r w:rsidRPr="00194AB0">
        <w:rPr>
          <w:rFonts w:ascii="Times New Roman" w:hAnsi="Times New Roman"/>
        </w:rPr>
        <w:t xml:space="preserve"> </w:t>
      </w:r>
      <w:r w:rsidRPr="00194AB0">
        <w:rPr>
          <w:rFonts w:ascii="Times New Roman" w:hAnsi="Times New Roman"/>
          <w:bCs/>
          <w:color w:val="000000"/>
        </w:rPr>
        <w:t>Trong một thí nghiệm, người ta đo được góc tạo bởi tia tới và đường pháp tuyến của mặt  gương bằng 4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  <w:r w:rsidRPr="00194AB0">
        <w:rPr>
          <w:rFonts w:ascii="Times New Roman" w:hAnsi="Times New Roman"/>
          <w:bCs/>
          <w:color w:val="000000"/>
        </w:rPr>
        <w:t>. Tìm giá trị</w:t>
      </w:r>
      <w:r w:rsidRPr="00194AB0">
        <w:rPr>
          <w:rFonts w:ascii="Times New Roman" w:hAnsi="Times New Roman"/>
          <w:b/>
          <w:bCs/>
          <w:color w:val="000000"/>
        </w:rPr>
        <w:t xml:space="preserve"> góc tạo bởi tia tới và tia phản xạ</w:t>
      </w:r>
      <w:r w:rsidRPr="00194AB0">
        <w:rPr>
          <w:rFonts w:ascii="Times New Roman" w:hAnsi="Times New Roman"/>
          <w:bCs/>
          <w:color w:val="000000"/>
        </w:rPr>
        <w:t>?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>A.  4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  <w:r w:rsidRPr="00194AB0">
        <w:rPr>
          <w:rFonts w:ascii="Times New Roman" w:hAnsi="Times New Roman"/>
          <w:bCs/>
          <w:color w:val="000000"/>
        </w:rPr>
        <w:t xml:space="preserve">     </w:t>
      </w:r>
      <w:r w:rsidRPr="00194AB0">
        <w:rPr>
          <w:rFonts w:ascii="Times New Roman" w:hAnsi="Times New Roman"/>
          <w:bCs/>
          <w:color w:val="000000"/>
        </w:rPr>
        <w:tab/>
        <w:t xml:space="preserve"> </w:t>
      </w:r>
      <w:r w:rsidRPr="00194AB0">
        <w:rPr>
          <w:rFonts w:ascii="Times New Roman" w:hAnsi="Times New Roman"/>
          <w:bCs/>
          <w:color w:val="000000"/>
        </w:rPr>
        <w:tab/>
        <w:t>B.  8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  <w:r w:rsidRPr="00194AB0">
        <w:rPr>
          <w:rFonts w:ascii="Times New Roman" w:hAnsi="Times New Roman"/>
          <w:bCs/>
          <w:color w:val="000000"/>
        </w:rPr>
        <w:t xml:space="preserve">       </w:t>
      </w:r>
      <w:r w:rsidRPr="00194AB0">
        <w:rPr>
          <w:rFonts w:ascii="Times New Roman" w:hAnsi="Times New Roman"/>
          <w:bCs/>
          <w:color w:val="000000"/>
        </w:rPr>
        <w:tab/>
      </w:r>
      <w:r w:rsidRPr="00194AB0">
        <w:rPr>
          <w:rFonts w:ascii="Times New Roman" w:hAnsi="Times New Roman"/>
          <w:bCs/>
          <w:color w:val="000000"/>
        </w:rPr>
        <w:tab/>
        <w:t>C.  5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  <w:r w:rsidRPr="00194AB0">
        <w:rPr>
          <w:rFonts w:ascii="Times New Roman" w:hAnsi="Times New Roman"/>
          <w:bCs/>
          <w:color w:val="000000"/>
        </w:rPr>
        <w:t xml:space="preserve">      </w:t>
      </w:r>
      <w:r w:rsidRPr="00194AB0">
        <w:rPr>
          <w:rFonts w:ascii="Times New Roman" w:hAnsi="Times New Roman"/>
          <w:bCs/>
          <w:color w:val="000000"/>
        </w:rPr>
        <w:tab/>
      </w:r>
      <w:r w:rsidRPr="00194AB0">
        <w:rPr>
          <w:rFonts w:ascii="Times New Roman" w:hAnsi="Times New Roman"/>
          <w:bCs/>
          <w:color w:val="000000"/>
        </w:rPr>
        <w:tab/>
        <w:t>D.  2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/>
          <w:u w:val="single"/>
        </w:rPr>
        <w:t>Câu 5</w:t>
      </w:r>
      <w:r w:rsidRPr="00194AB0">
        <w:rPr>
          <w:rFonts w:ascii="Times New Roman" w:hAnsi="Times New Roman"/>
          <w:b/>
        </w:rPr>
        <w:t>:</w:t>
      </w:r>
      <w:r w:rsidRPr="00194AB0">
        <w:rPr>
          <w:rFonts w:ascii="Times New Roman" w:hAnsi="Times New Roman"/>
        </w:rPr>
        <w:t xml:space="preserve"> Ảnh của một vật tạo bởi </w:t>
      </w:r>
      <w:r w:rsidRPr="00194AB0">
        <w:rPr>
          <w:rFonts w:ascii="Times New Roman" w:hAnsi="Times New Roman"/>
          <w:b/>
        </w:rPr>
        <w:t>gương cầu lõm</w:t>
      </w:r>
      <w:r w:rsidRPr="00194AB0">
        <w:rPr>
          <w:rFonts w:ascii="Times New Roman" w:hAnsi="Times New Roman"/>
        </w:rPr>
        <w:t xml:space="preserve"> có tính chất nào sau đây?</w:t>
      </w:r>
      <w:r w:rsidRPr="00194AB0">
        <w:rPr>
          <w:rFonts w:ascii="Times New Roman" w:hAnsi="Times New Roman"/>
          <w:bCs/>
          <w:color w:val="000000"/>
        </w:rPr>
        <w:t xml:space="preserve">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A. Nhỏ hơn vật.      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B. Bằng vật.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>C. Lớn hơn vật.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D. Không xác định được.  </w:t>
      </w:r>
    </w:p>
    <w:p w:rsidR="00B14980" w:rsidRPr="00194AB0" w:rsidRDefault="00B14980" w:rsidP="00B14980">
      <w:pPr>
        <w:tabs>
          <w:tab w:val="center" w:pos="2520"/>
        </w:tabs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  <w:b/>
          <w:u w:val="single"/>
        </w:rPr>
        <w:t>Câu 6:</w:t>
      </w:r>
      <w:r w:rsidRPr="00194AB0">
        <w:rPr>
          <w:rFonts w:ascii="Times New Roman" w:hAnsi="Times New Roman"/>
        </w:rPr>
        <w:t xml:space="preserve"> </w:t>
      </w:r>
      <w:r w:rsidRPr="00194AB0">
        <w:rPr>
          <w:rFonts w:ascii="Times New Roman" w:hAnsi="Times New Roman"/>
          <w:b/>
          <w:bCs/>
        </w:rPr>
        <w:t xml:space="preserve"> </w:t>
      </w:r>
      <w:r w:rsidRPr="00194AB0">
        <w:rPr>
          <w:rFonts w:ascii="Times New Roman" w:hAnsi="Times New Roman"/>
        </w:rPr>
        <w:t>Trong môi trường trong suốt và đồng tính, ánh sáng truyền đi theo đường gì?</w:t>
      </w:r>
    </w:p>
    <w:p w:rsidR="00B14980" w:rsidRPr="00194AB0" w:rsidRDefault="00B14980" w:rsidP="00B14980">
      <w:pPr>
        <w:numPr>
          <w:ilvl w:val="0"/>
          <w:numId w:val="5"/>
        </w:numPr>
        <w:tabs>
          <w:tab w:val="center" w:pos="2520"/>
        </w:tabs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Đường thẳng.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tabs>
          <w:tab w:val="center" w:pos="2520"/>
        </w:tabs>
        <w:spacing w:line="360" w:lineRule="auto"/>
        <w:rPr>
          <w:rFonts w:ascii="Times New Roman" w:hAnsi="Times New Roman"/>
        </w:rPr>
      </w:pPr>
      <w:r w:rsidRPr="00194AB0">
        <w:rPr>
          <w:rFonts w:ascii="Times New Roman" w:hAnsi="Times New Roman"/>
        </w:rPr>
        <w:lastRenderedPageBreak/>
        <w:t>B. Đường cong.</w:t>
      </w:r>
    </w:p>
    <w:p w:rsidR="00B14980" w:rsidRPr="00194AB0" w:rsidRDefault="00B14980" w:rsidP="00B14980">
      <w:pPr>
        <w:tabs>
          <w:tab w:val="center" w:pos="2520"/>
        </w:tabs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C. Đường gấp khúc.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tabs>
          <w:tab w:val="center" w:pos="2520"/>
        </w:tabs>
        <w:spacing w:line="360" w:lineRule="auto"/>
        <w:ind w:left="-180" w:firstLine="180"/>
        <w:rPr>
          <w:rFonts w:ascii="Times New Roman" w:hAnsi="Times New Roman"/>
          <w:b/>
          <w:u w:val="single"/>
          <w:lang w:val="nl-NL"/>
        </w:rPr>
      </w:pPr>
      <w:r w:rsidRPr="00194AB0">
        <w:rPr>
          <w:rFonts w:ascii="Times New Roman" w:hAnsi="Times New Roman"/>
        </w:rPr>
        <w:t>D. Không cố định theo đường nào.</w:t>
      </w:r>
    </w:p>
    <w:p w:rsidR="00B14980" w:rsidRPr="00194AB0" w:rsidRDefault="00B14980" w:rsidP="00B14980">
      <w:pPr>
        <w:spacing w:before="60" w:line="360" w:lineRule="auto"/>
        <w:jc w:val="both"/>
        <w:rPr>
          <w:rFonts w:ascii="Times New Roman" w:hAnsi="Times New Roman"/>
          <w:b/>
          <w:u w:val="single"/>
          <w:lang w:val="nl-NL"/>
        </w:rPr>
      </w:pPr>
      <w:r w:rsidRPr="00194AB0">
        <w:rPr>
          <w:rFonts w:ascii="Times New Roman" w:hAnsi="Times New Roman"/>
          <w:b/>
          <w:u w:val="single"/>
          <w:lang w:val="nl-NL"/>
        </w:rPr>
        <w:t>B. TỰ LUẬN</w:t>
      </w:r>
      <w:r w:rsidRPr="00194AB0">
        <w:rPr>
          <w:rFonts w:ascii="Times New Roman" w:hAnsi="Times New Roman"/>
          <w:b/>
          <w:lang w:val="nl-NL"/>
        </w:rPr>
        <w:t xml:space="preserve"> </w:t>
      </w:r>
      <w:r w:rsidRPr="00194AB0">
        <w:rPr>
          <w:rFonts w:ascii="Times New Roman" w:hAnsi="Times New Roman"/>
          <w:i/>
          <w:lang w:val="nl-NL"/>
        </w:rPr>
        <w:t>(7 điểm)</w:t>
      </w:r>
    </w:p>
    <w:p w:rsidR="00B14980" w:rsidRPr="00194AB0" w:rsidRDefault="00B14980" w:rsidP="00B14980">
      <w:pPr>
        <w:spacing w:before="60" w:line="360" w:lineRule="auto"/>
        <w:jc w:val="both"/>
        <w:rPr>
          <w:rFonts w:ascii="Times New Roman" w:hAnsi="Times New Roman"/>
          <w:lang w:val="tr-TR"/>
        </w:rPr>
      </w:pPr>
      <w:r w:rsidRPr="00194AB0">
        <w:rPr>
          <w:rFonts w:ascii="Times New Roman" w:hAnsi="Times New Roman"/>
          <w:b/>
          <w:u w:val="single"/>
          <w:lang w:val="nl-NL"/>
        </w:rPr>
        <w:t>Câu 1</w:t>
      </w:r>
      <w:r w:rsidRPr="00194AB0">
        <w:rPr>
          <w:rFonts w:ascii="Times New Roman" w:hAnsi="Times New Roman"/>
          <w:b/>
          <w:lang w:val="nl-NL"/>
        </w:rPr>
        <w:t xml:space="preserve">. </w:t>
      </w:r>
      <w:r w:rsidRPr="00194AB0">
        <w:rPr>
          <w:rFonts w:ascii="Times New Roman" w:hAnsi="Times New Roman"/>
          <w:i/>
          <w:lang w:val="nl-NL"/>
        </w:rPr>
        <w:t>(3 điểm):</w:t>
      </w:r>
      <w:r w:rsidRPr="00194AB0">
        <w:rPr>
          <w:rFonts w:ascii="Times New Roman" w:hAnsi="Times New Roman"/>
          <w:lang w:val="nl-NL"/>
        </w:rPr>
        <w:t xml:space="preserve"> </w:t>
      </w:r>
      <w:r w:rsidRPr="00194AB0">
        <w:rPr>
          <w:rFonts w:ascii="Times New Roman" w:hAnsi="Times New Roman"/>
          <w:lang w:val="tr-TR"/>
        </w:rPr>
        <w:t>Một người đứng trước một gương cầu lồi và một gương phẳng. Hãy nêu đặc điểm giống và khác nhau của ảnh người đó trong hai gương?</w:t>
      </w:r>
    </w:p>
    <w:p w:rsidR="00B14980" w:rsidRPr="00194AB0" w:rsidRDefault="009A6794" w:rsidP="00B14980">
      <w:pPr>
        <w:tabs>
          <w:tab w:val="left" w:pos="374"/>
        </w:tabs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81940</wp:posOffset>
                </wp:positionV>
                <wp:extent cx="1266825" cy="912495"/>
                <wp:effectExtent l="0" t="0" r="28575" b="20955"/>
                <wp:wrapNone/>
                <wp:docPr id="461" name="Group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6825" cy="912495"/>
                          <a:chOff x="8514" y="11576"/>
                          <a:chExt cx="1995" cy="1437"/>
                        </a:xfrm>
                      </wpg:grpSpPr>
                      <wpg:grpSp>
                        <wpg:cNvPr id="462" name="Group 330"/>
                        <wpg:cNvGrpSpPr>
                          <a:grpSpLocks/>
                        </wpg:cNvGrpSpPr>
                        <wpg:grpSpPr bwMode="auto">
                          <a:xfrm>
                            <a:off x="8514" y="12833"/>
                            <a:ext cx="1995" cy="180"/>
                            <a:chOff x="2172" y="2654"/>
                            <a:chExt cx="1995" cy="180"/>
                          </a:xfrm>
                        </wpg:grpSpPr>
                        <wps:wsp>
                          <wps:cNvPr id="463" name="Line 3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7" y="2665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4" name="Line 3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72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Line 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7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6" name="Line 3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7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7" name="Line 3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2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Line 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07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3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62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0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02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57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2" name="Line 340"/>
                        <wps:cNvCnPr>
                          <a:cxnSpLocks noChangeShapeType="1"/>
                        </wps:cNvCnPr>
                        <wps:spPr bwMode="auto">
                          <a:xfrm>
                            <a:off x="9594" y="1190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9545" y="1157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4980" w:rsidRDefault="00B14980" w:rsidP="00B14980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9545" y="1238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4980" w:rsidRDefault="00B14980" w:rsidP="00B14980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" o:spid="_x0000_s1103" style="position:absolute;margin-left:369pt;margin-top:22.2pt;width:99.75pt;height:71.85pt;z-index:251674112;mso-position-horizontal-relative:text;mso-position-vertical-relative:text" coordorigin="8514,11576" coordsize="1995,143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oDyuLQUAAM8mAAAOAAAAZHJzL2Uyb0RvYy54bWzsWttu4zYQfS/QfyD07lj3G+IsEjsOCqRt gE0/gJZoS6gkqpQSO1303zscSrLktXeDbNdtCvlBJkWRmhkeHlI8vPywyzPyzESV8mKmGRe6RlgR 8TgtNjPtt8flxNdIVdMiphkv2Ex7YZX24erHHy63ZchMnvAsZoJAI0UVbsuZltR1GU6nVZSwnFYX vGQFFK65yGkNWbGZxoJuofU8m5q67k63XMSl4BGrKri7UIXaFba/XrOo/nW9rlhNspkGttV4FXhd yev06pKGG0HLJI0aM+gbrMhpWsBLu6YWtKbkSaSfNZWnkeAVX9cXEc+nfL1OI4Y+gDeGfuDNneBP JfqyCbebsgsThPYgTm9uNvrl+UGQNJ5ptmtopKA5dBK+lxiGLcOzLTchPHUnyo/lg1A+QvKeR79X UDw9LJf5jXqYrLY/8xgapE81x/Ds1iKXTYDjZIe98NL1AtvVJIKbhum6vuloJIKywDDtwFHdFCXQ l7Ka74BpBEoNw/HctvC2rR9ABaxs2JYnS6c0VC9GYxvjlGeY6ZzsQmEOQ2FZiJRDV2V3/1Oh2Ptk +palfOoisvfIbyDbxcI0PDAWYmG6DvYXDaPkSChUxZORgNFX7QFWfRvAPia0ZIjbSkKni6rVRvU+ LRixLEO6uS3xoXmhwBXtigZcpODzhBYbhs09vpQAJKwBvdirIjMVIPOrYDMN32si5TaI2gcYwoOQ wfB2UaJhKar6jvGcyMRMy8BwBDJ9vq9qBa32EYnrgi/TLIP7NMwKsgX8OoBkma14lsayEDNis5pn gjxTSUv4a3A6eAyGfxFjYwmj8W2TrmmaqTTYmRWyPfADzGlSinc+BXpw69/69sQ23duJrS8Wk+vl 3J64S8NzFtZiPl8Yf0nTDDtM0jhmhbSu5UDDfh0EGjZW7NWxYBeG6bB1HIpgbPuPRmN3yh5UWFjx +OVByNDKngVUqttngCdwiuK/Bp7mmeH52UDu4Nmi0zgYxSM+e2uFo3Pg/wmfMKsN8ImzxIALgfu/ H33aZkuf7UQz4nPkz9707h7gs1k+9ubq74pP1x3xOc7v8BF4avkJ8BjwJy4Cz8efgXm4UB/5c+TP Hn/CVskAn/hlezZ8WqY+8ufIn1/gz+AAn7i3cj582u7InyM+T+PTgy2cAX/6Z/1+tzx9xOeIzy/g s9tfb/aXgvPiM3DG+f194nMvW5xrL1RuRfa51G70jzN9ywdO0Ao8gd6oGu3HUrNR75nvZ6ue1Che 1CIFOSNjmhQGchZrJGMgmsqUUhLGzXwUfY9u5Eqd95hGeuJj3+u0pkcJnBu+I5bd15ukmEnqHRRI VQlFGaVpdrLTtRB8K4UXUMMGupPSQeXC91W6U+DYsHM7VCtbMDswsFB3kgkFglYibWWlRnkSIGWj ma9RnqQ7PQ3mP6oSDbSuqi+JLfHXBKT32Ek5CSWwVvgCyVi/MYPJ0vW9ib20nUng6f5EN4KbwNXt wF4sh8IXzsfqDALoVW8Vvl4p953yjYZ5WsNZiCzNQeHuNEEantL+Ot1Omt8qau3/MWWt3q12KPV3 GwtKayOCg7QJQIRzHJBIuPgTKArORMy06o8nKoCwsp8KGAWBYUu81pixHUnBRPRLVv0SWkTQ1Eyr NaKS81odvHgqRbpJ4E1q3BX8Go4HrFOUU+WoUladXwD0OgGwxxl9EfDf4AzT8pF8FMLl+YiRM47K 6KfG1cgZvfMCb+eMbrPnvXAGLprh1BQyYnPCSx7L6ueRY/bn0K7+BgAA//8DAFBLAwQUAAYACAAA ACEAz9tqReEAAAAKAQAADwAAAGRycy9kb3ducmV2LnhtbEyPQU+DQBCF7yb+h82YeLMLQi0iS9M0 6qlpYmvS9LaFKZCys4TdAv33jic9TubLe9/LlpNpxYC9aywpCGcBCKTClg1VCr73H08JCOc1lbq1 hApu6GCZ399lOi3tSF847HwlOIRcqhXU3neplK6o0Wg3sx0S/862N9rz2Vey7PXI4aaVz0HwIo1u iBtq3eG6xuKyuxoFn6MeV1H4Pmwu5/XtuJ9vD5sQlXp8mFZvIDxO/g+GX31Wh5ydTvZKpROtgkWU 8BavII5jEAy8Ros5iBOTSRKCzDP5f0L+AwAA//8DAFBLAQItABQABgAIAAAAIQC2gziS/gAAAOEB AAATAAAAAAAAAAAAAAAAAAAAAABbQ29udGVudF9UeXBlc10ueG1sUEsBAi0AFAAGAAgAAAAhADj9 If/WAAAAlAEAAAsAAAAAAAAAAAAAAAAALwEAAF9yZWxzLy5yZWxzUEsBAi0AFAAGAAgAAAAhACKg PK4tBQAAzyYAAA4AAAAAAAAAAAAAAAAALgIAAGRycy9lMm9Eb2MueG1sUEsBAi0AFAAGAAgAAAAh AM/bakXhAAAACgEAAA8AAAAAAAAAAAAAAAAAhwcAAGRycy9kb3ducmV2LnhtbFBLBQYAAAAABAAE APMAAACVCAAAAAA= ">
                <v:group id="Group 330" o:spid="_x0000_s1104" style="position:absolute;left:8514;top:12833;width:1995;height:180" coordorigin="2172,2654" coordsize="1995,18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OvnlMUAAADcAAAADwAAAGRycy9kb3ducmV2LnhtbESPQYvCMBSE78L+h/CE vWlaV2WpRhFZlz2IoC6It0fzbIvNS2liW/+9EQSPw8x8w8yXnSlFQ7UrLCuIhxEI4tTqgjMF/8fN 4BuE88gaS8uk4E4OlouP3hwTbVveU3PwmQgQdgkqyL2vEildmpNBN7QVcfAutjbog6wzqWtsA9yU chRFU2mw4LCQY0XrnNLr4WYU/LbYrr7in2Z7vazv5+Nkd9rGpNRnv1vNQHjq/Dv8av9pBePpCJ5n whGQi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GTr55TFAAAA3AAA AA8AAAAAAAAAAAAAAAAAqgIAAGRycy9kb3ducmV2LnhtbFBLBQYAAAAABAAEAPoAAACcAwAAAAA= ">
                  <v:line id="Line 331" o:spid="_x0000_s1105" style="position:absolute;visibility:visible;mso-wrap-style:square" from="2187,2665" to="4167,2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prYjccAAADcAAAADwAAAGRycy9kb3ducmV2LnhtbESPT2vCQBTE74LfYXlCb7qxliCpq4il oD2U+gfa4zP7mkSzb8PuNkm/fbcgeBxm5jfMYtWbWrTkfGVZwXSSgCDOra64UHA6vo7nIHxA1lhb JgW/5GG1HA4WmGnb8Z7aQyhEhLDPUEEZQpNJ6fOSDPqJbYij922dwRClK6R22EW4qeVjkqTSYMVx ocSGNiXl18OPUfA++0jb9e5t23/u0nP+sj9/XTqn1MOoXz+DCNSHe/jW3moFT+kM/s/EIyCX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WmtiNxwAAANwAAAAPAAAAAAAA AAAAAAAAAKECAABkcnMvZG93bnJldi54bWxQSwUGAAAAAAQABAD5AAAAlQMAAAAA "/>
                  <v:line id="Line 332" o:spid="_x0000_s1106" style="position:absolute;visibility:visible;mso-wrap-style:square" from="2172,2654" to="235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XNA+ccAAADcAAAADwAAAGRycy9kb3ducmV2LnhtbESPT2vCQBTE7wW/w/KE3urGVoKkriKW gvZQ/Aft8Zl9TaLZt2F3m6Tf3i0IHoeZ+Q0zW/SmFi05X1lWMB4lIIhzqysuFBwP709TED4ga6wt k4I/8rCYDx5mmGnb8Y7afShEhLDPUEEZQpNJ6fOSDPqRbYij92OdwRClK6R22EW4qeVzkqTSYMVx ocSGViXll/2vUfD5sk3b5eZj3X9t0lP+tjt9nzun1OOwX76CCNSHe/jWXmsFk3QC/2fiEZDzK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Zc0D5xwAAANwAAAAPAAAAAAAA AAAAAAAAAKECAABkcnMvZG93bnJldi54bWxQSwUGAAAAAAQABAD5AAAAlQMAAAAA "/>
                  <v:line id="Line 333" o:spid="_x0000_s1107" style="position:absolute;visibility:visible;mso-wrap-style:square" from="2427,2654" to="260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j/lYscAAADcAAAADwAAAGRycy9kb3ducmV2LnhtbESPQWvCQBSE74L/YXlCb7ppq6GkriIt Be1B1Bba4zP7mkSzb8PumqT/3hUKPQ4z8w0zX/amFi05X1lWcD9JQBDnVldcKPj8eBs/gfABWWNt mRT8koflYjiYY6Ztx3tqD6EQEcI+QwVlCE0mpc9LMugntiGO3o91BkOUrpDaYRfhppYPSZJKgxXH hRIbeikpPx8uRsH2cZe2q837uv/apMf8dX/8PnVOqbtRv3oGEagP/+G/9lormKYzuJ2JR0Aur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2P+VixwAAANwAAAAPAAAAAAAA AAAAAAAAAKECAABkcnMvZG93bnJldi54bWxQSwUGAAAAAAQABAD5AAAAlQMAAAAA "/>
                  <v:line id="Line 334" o:spid="_x0000_s1108" style="position:absolute;visibility:visible;mso-wrap-style:square" from="2667,2654" to="284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u17FccAAADcAAAADwAAAGRycy9kb3ducmV2LnhtbESPT2sCMRTE74V+h/AKvdVs/xDKahRp KagHUVuox+fmdXfbzcuSxN3ttzeC4HGYmd8wk9lgG9GRD7VjDY+jDARx4UzNpYavz4+HVxAhIhts HJOGfwowm97eTDA3ructdbtYigThkKOGKsY2lzIUFVkMI9cSJ+/HeYsxSV9K47FPcNvIpyxT0mLN aaHClt4qKv52R6th/bxR3Xy5WgzfS3Uo3reH/W/vtb6/G+ZjEJGGeA1f2guj4UUpOJ9JR0BOT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G7XsVxwAAANwAAAAPAAAAAAAA AAAAAAAAAKECAABkcnMvZG93bnJldi54bWxQSwUGAAAAAAQABAD5AAAAlQMAAAAA "/>
                  <v:line id="Line 335" o:spid="_x0000_s1109" style="position:absolute;visibility:visible;mso-wrap-style:square" from="2922,2654" to="310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aHejscAAADcAAAADwAAAGRycy9kb3ducmV2LnhtbESPQWvCQBSE74L/YXlCb7ppK2lJXUVa CtqDqC20x2f2NYlm34bdNUn/vSsIPQ4z8w0zW/SmFi05X1lWcD9JQBDnVldcKPj6fB8/g/ABWWNt mRT8kYfFfDiYYaZtxztq96EQEcI+QwVlCE0mpc9LMugntiGO3q91BkOUrpDaYRfhppYPSZJKgxXH hRIbei0pP+3PRsHmcZu2y/XHqv9ep4f8bXf4OXZOqbtRv3wBEagP/+Fbe6UVTNMn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pod6OxwAAANwAAAAPAAAAAAAA AAAAAAAAAKECAABkcnMvZG93bnJldi54bWxQSwUGAAAAAAQABAD5AAAAlQMAAAAA "/>
                  <v:line id="Line 336" o:spid="_x0000_s1110" style="position:absolute;visibility:visible;mso-wrap-style:square" from="3207,2654" to="338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D5K/MQAAADcAAAADwAAAGRycy9kb3ducmV2LnhtbERPy2rCQBTdF/yH4Qru6sRagkRHkZaC dlHqA3R5zVyTaOZOmJkm6d93FgWXh/NerHpTi5acrywrmIwTEMS51RUXCo6Hj+cZCB+QNdaWScEv eVgtB08LzLTteEftPhQihrDPUEEZQpNJ6fOSDPqxbYgjd7XOYIjQFVI77GK4qeVLkqTSYMWxocSG 3krK7/sfo+Br+p226+3npj9t00v+vrucb51TajTs13MQgfrwEP+7N1rBaxrXxjPxCMjl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YPkr8xAAAANwAAAAPAAAAAAAAAAAA AAAAAKECAABkcnMvZG93bnJldi54bWxQSwUGAAAAAAQABAD5AAAAkgMAAAAA "/>
                  <v:line id="Line 337" o:spid="_x0000_s1111" style="position:absolute;visibility:visible;mso-wrap-style:square" from="3462,2654" to="364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3LvZ8cAAADcAAAADwAAAGRycy9kb3ducmV2LnhtbESPQWvCQBSE74L/YXlCb7ppK6FNXUVa CtqDqC20x2f2NYlm34bdNUn/vSsIPQ4z8w0zW/SmFi05X1lWcD9JQBDnVldcKPj6fB8/gfABWWNt mRT8kYfFfDiYYaZtxztq96EQEcI+QwVlCE0mpc9LMugntiGO3q91BkOUrpDaYRfhppYPSZJKgxXH hRIbei0pP+3PRsHmcZu2y/XHqv9ep4f8bXf4OXZOqbtRv3wBEagP/+Fbe6UVTNNn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3cu9nxwAAANwAAAAPAAAAAAAA AAAAAAAAAKECAABkcnMvZG93bnJldi54bWxQSwUGAAAAAAQABAD5AAAAlQMAAAAA "/>
                  <v:line id="Line 338" o:spid="_x0000_s1112" style="position:absolute;visibility:visible;mso-wrap-style:square" from="3702,2654" to="388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5HQJ8QAAADcAAAADwAAAGRycy9kb3ducmV2LnhtbERPz2vCMBS+D/wfwht4m+nm6EZnFHEI usNQN9Djs3lrq81LSWJb/3tzGHj8+H5PZr2pRUvOV5YVPI8SEMS51RUXCn5/lk/vIHxA1lhbJgVX 8jCbDh4mmGnb8ZbaXShEDGGfoYIyhCaT0uclGfQj2xBH7s86gyFCV0jtsIvhppYvSZJKgxXHhhIb WpSUn3cXo+B7vEnb+fpr1e/X6TH/3B4Pp84pNXzs5x8gAvXhLv53r7SC17c4P56JR0BO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jkdAnxAAAANwAAAAPAAAAAAAAAAAA AAAAAKECAABkcnMvZG93bnJldi54bWxQSwUGAAAAAAQABAD5AAAAkgMAAAAA "/>
                  <v:line id="Line 339" o:spid="_x0000_s1113" style="position:absolute;visibility:visible;mso-wrap-style:square" from="3957,2654" to="413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N11vMcAAADcAAAADwAAAGRycy9kb3ducmV2LnhtbESPQWvCQBSE74X+h+UVeqsbraQluopY CtpDUVtoj8/sM4lm34bdNUn/vSsUPA4z8w0znfemFi05X1lWMBwkIIhzqysuFHx/vT+9gvABWWNt mRT8kYf57P5uipm2HW+p3YVCRAj7DBWUITSZlD4vyaAf2IY4egfrDIYoXSG1wy7CTS1HSZJKgxXH hRIbWpaUn3Zno+DzeZO2i/XHqv9Zp/v8bbv/PXZOqceHfjEBEagPt/B/e6UVjF+G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M3XW8xwAAANwAAAAPAAAAAAAA AAAAAAAAAKECAABkcnMvZG93bnJldi54bWxQSwUGAAAAAAQABAD5AAAAlQMAAAAA "/>
                </v:group>
                <v:line id="Line 340" o:spid="_x0000_s1114" style="position:absolute;visibility:visible;mso-wrap-style:square" from="9594,11904" to="9594,126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Dc7X8UAAADcAAAADwAAAGRycy9kb3ducmV2LnhtbESPQWsCMRSE74X+h/AKvdWsIt26GqW4 CD1oQS09v26em6Wbl2UT1/jvG6HgcZiZb5jFKtpWDNT7xrGC8SgDQVw53XCt4Ou4eXkD4QOyxtYx KbiSh9Xy8WGBhXYX3tNwCLVIEPYFKjAhdIWUvjJk0Y9cR5y8k+sthiT7WuoeLwluWznJsldpseG0 YLCjtaHq93C2CnJT7mUuy+3xsxya8Szu4vfPTKnnp/g+BxEohnv4v/2hFUzzCdzOpCMgl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Dc7X8UAAADcAAAADwAAAAAAAAAA AAAAAAChAgAAZHJzL2Rvd25yZXYueG1sUEsFBgAAAAAEAAQA+QAAAJMDAAAAAA== ">
                  <v:stroke endarrow="block"/>
                </v:line>
                <v:shape id="Text Box 341" o:spid="_x0000_s1115" type="#_x0000_t202" style="position:absolute;left:9545;top:11576;width:54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WQNQcMA AADcAAAADwAAAGRycy9kb3ducmV2LnhtbESPT4vCMBTE74LfITxhb5qqq9VqFBGEvbjiH/D6aJ5t sXkpTbT122+EBY/DzPyGWa5bU4on1a6wrGA4iEAQp1YXnCm4nHf9GQjnkTWWlknBixysV93OEhNt Gz7S8+QzESDsElSQe18lUro0J4NuYCvi4N1sbdAHWWdS19gEuCnlKIqm0mDBYSHHirY5pffTwyiY 2H3ctGl0uMeX3fW3us1fM/RKffXazQKEp9Z/wv/tH63gOx7D+0w4AnL1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XWQNQcMAAADcAAAADwAAAAAAAAAAAAAAAACYAgAAZHJzL2Rv d25yZXYueG1sUEsFBgAAAAAEAAQA9QAAAIgDAAAAAA== " filled="f" stroked="f" strokecolor="white">
                  <v:textbox>
                    <w:txbxContent>
                      <w:p w:rsidR="00B14980" w:rsidRDefault="00B14980" w:rsidP="00B14980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A</w:t>
                        </w:r>
                      </w:p>
                    </w:txbxContent>
                  </v:textbox>
                </v:shape>
                <v:shape id="Text Box 342" o:spid="_x0000_s1116" type="#_x0000_t202" style="position:absolute;left:9545;top:12381;width:54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o2VNcMA AADcAAAADwAAAGRycy9kb3ducmV2LnhtbESPT4vCMBTE74LfIbyFvWm6otbtNooIghcVXWGvj+b1 DzYvpcna+u2NIHgcZuY3TLrqTS1u1LrKsoKvcQSCOLO64kLB5Xc7WoBwHlljbZkU3MnBajkcpJho 2/GJbmdfiABhl6CC0vsmkdJlJRl0Y9sQBy+3rUEfZFtI3WIX4KaWkyiaS4MVh4USG9qUlF3P/0bB zO7jrs+i4zW+bP8OTf59X6BX6vOjX/+A8NT7d/jV3mkF03gKzzPhCMjl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0o2VNcMAAADcAAAADwAAAAAAAAAAAAAAAACYAgAAZHJzL2Rv d25yZXYueG1sUEsFBgAAAAAEAAQA9QAAAIgDAAAAAA== " filled="f" stroked="f" strokecolor="white">
                  <v:textbox>
                    <w:txbxContent>
                      <w:p w:rsidR="00B14980" w:rsidRDefault="00B14980" w:rsidP="00B14980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14980" w:rsidRPr="00194AB0">
        <w:rPr>
          <w:rFonts w:ascii="Times New Roman" w:hAnsi="Times New Roman"/>
          <w:b/>
          <w:u w:val="single"/>
          <w:lang w:val="nl-NL"/>
        </w:rPr>
        <w:t>Câu 2</w:t>
      </w:r>
      <w:r w:rsidR="00B14980" w:rsidRPr="00194AB0">
        <w:rPr>
          <w:rFonts w:ascii="Times New Roman" w:hAnsi="Times New Roman"/>
          <w:lang w:val="nl-NL"/>
        </w:rPr>
        <w:t xml:space="preserve">. </w:t>
      </w:r>
      <w:r w:rsidR="00B14980" w:rsidRPr="00194AB0">
        <w:rPr>
          <w:rFonts w:ascii="Times New Roman" w:hAnsi="Times New Roman"/>
          <w:i/>
          <w:lang w:val="nl-NL"/>
        </w:rPr>
        <w:t>(2 điểm):</w:t>
      </w:r>
      <w:r w:rsidR="00B14980" w:rsidRPr="00194AB0">
        <w:rPr>
          <w:rFonts w:ascii="Times New Roman" w:hAnsi="Times New Roman"/>
          <w:lang w:val="nl-NL"/>
        </w:rPr>
        <w:t xml:space="preserve"> Hãy vẽ ảnh của vật trong hình sau.</w:t>
      </w:r>
    </w:p>
    <w:p w:rsidR="00B14980" w:rsidRPr="00194AB0" w:rsidRDefault="009A6794" w:rsidP="00B14980">
      <w:pPr>
        <w:tabs>
          <w:tab w:val="left" w:pos="374"/>
        </w:tabs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53340</wp:posOffset>
                </wp:positionV>
                <wp:extent cx="342900" cy="342900"/>
                <wp:effectExtent l="0" t="0" r="19050" b="19050"/>
                <wp:wrapNone/>
                <wp:docPr id="460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117" type="#_x0000_t202" style="position:absolute;margin-left:132pt;margin-top:4.2pt;width:27pt;height:27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7qVAJwIAAFoEAAAOAAAAZHJzL2Uyb0RvYy54bWysVM1u2zAMvg/YOwi6L3bSpEuMOEWXLsOA 7gdo9wCyLNvCZFGTlNjZ04+SkizobsV8EEiR+kh+JL2+G3tFDsI6Cbqk00lOidAcaqnbkv543r1b UuI80zVToEVJj8LRu83bN+vBFGIGHahaWIIg2hWDKWnnvSmyzPFO9MxNwAiNxgZszzyqts1qywZE 71U2y/PbbABbGwtcOIe3D8lINxG/aQT335rGCU9USTE3H08bzyqc2WbNitYy00l+SoO9IoueSY1B L1APzDOyt/IfqF5yCw4aP+HQZ9A0kotYA1YzzV9U89QxI2ItSI4zF5rc/4PlXw/fLZF1See3yI9m PTbpWYyefICRTKc3gaHBuAIdnwy6+hEN2OlYrTOPwH86omHbMd2Ke2th6ASrMcNpeJldPU04LoBU wxeoMRDbe4hAY2P7QB8SQhAdMzleuhOS4Xh5M5+tcrRwNJ3kEIEV58fGOv9JQE+CUFKLzY/g7PDo fHI9u4RYDpSsd1KpqNi22ipLDgwHZRe/mP8LN6XJUNLVYrZI9b8CopceJ17JvqTLPHxpBgNrH3WN abLCM6mSjNUpfaIxMJc49GM1xp4tz92poD4irxbSgONCotCB/U3JgMNdUvdrz6ygRH3W2JvVdD4P 2xCV+eL9DBV7bamuLUxzhCqppySJW582aG+sbDuMlKZBwz32s5GR69D4lNUpfRzg2K3TsoUNudaj 199fwuYPAAAA//8DAFBLAwQUAAYACAAAACEAmhTJ2t0AAAAIAQAADwAAAGRycy9kb3ducmV2Lnht bEyPwU7DMBBE70j8g7VIXBB1aqIoCtlUVQXi3MKFmxtvk4jYTmK3Sfl6lhMcRzOaeVNuFtuLC02h 8w5hvUpAkKu96VyD8PH++piDCFE7o3vvCOFKATbV7U2pC+Nnt6fLITaCS1woNEIb41BIGeqWrA4r P5Bj7+QnqyPLqZFm0jOX216qJMmk1Z3jhVYPtGup/jqcLYKfX67W05ioh89v+7bbjvuTGhHv75bt M4hIS/wLwy8+o0PFTEd/diaIHkFlKX+JCHkKgv2ndc76iJCpFGRVyv8Hqh8AAAD//wMAUEsBAi0A FAAGAAgAAAAhALaDOJL+AAAA4QEAABMAAAAAAAAAAAAAAAAAAAAAAFtDb250ZW50X1R5cGVzXS54 bWxQSwECLQAUAAYACAAAACEAOP0h/9YAAACUAQAACwAAAAAAAAAAAAAAAAAvAQAAX3JlbHMvLnJl bHNQSwECLQAUAAYACAAAACEA7+6lQCcCAABaBAAADgAAAAAAAAAAAAAAAAAuAgAAZHJzL2Uyb0Rv Yy54bWxQSwECLQAUAAYACAAAACEAmhTJ2t0AAAAIAQAADwAAAAAAAAAAAAAAAACBBAAAZHJzL2Rv d25yZXYueG1sUEsFBgAAAAAEAAQA8wAAAIsFAAAAAA== " strokecolor="white">
                <v:textbox>
                  <w:txbxContent>
                    <w:p w:rsidR="00B14980" w:rsidRDefault="00B14980" w:rsidP="00B1498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1824" behindDoc="1" locked="0" layoutInCell="1" allowOverlap="1">
                <wp:simplePos x="0" y="0"/>
                <wp:positionH relativeFrom="column">
                  <wp:posOffset>1104900</wp:posOffset>
                </wp:positionH>
                <wp:positionV relativeFrom="paragraph">
                  <wp:posOffset>53340</wp:posOffset>
                </wp:positionV>
                <wp:extent cx="342900" cy="342900"/>
                <wp:effectExtent l="0" t="0" r="19050" b="19050"/>
                <wp:wrapNone/>
                <wp:docPr id="459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" o:spid="_x0000_s1118" type="#_x0000_t202" style="position:absolute;margin-left:87pt;margin-top:4.2pt;width:27pt;height:27pt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08iQJgIAAFoEAAAOAAAAZHJzL2Uyb0RvYy54bWysVNuO2yAQfa/Uf0C8N740aTdWnNU221SV thdptx+AMY5RMUOBxE6/vgMkabR9W9UPaIYZDjPnDF7dToMiB2GdBF3TYpZTIjSHVupdTX88bd/c UOI80y1ToEVNj8LR2/XrV6vRVKKEHlQrLEEQ7arR1LT33lRZ5ngvBuZmYITGYAd2YB5du8tay0ZE H1RW5vm7bATbGgtcOIe79ylI1xG/6wT337rOCU9UTbE2H1cb1yas2XrFqp1lppf8VAZ7QRUDkxov vUDdM8/I3sp/oAbJLTjo/IzDkEHXSS5iD9hNkT/r5rFnRsRekBxnLjS5/wfLvx6+WyLbms4XS0o0 G1CkJzF58gEmUhRlYGg0rsLER4OpfsIAKh27deYB+E9HNGx6pnfizloYe8FarLAIJ7OrownHBZBm /AItXsT2HiLQ1Nkh0IeEEERHpY4XdUIxHDffzstljhGOoZMdbmDV+bCxzn8SMJBg1NSi+BGcHR6c T6nnlHCXAyXbrVQqOnbXbJQlB4aDso1frP9ZmtJkrOlyUS5S/y+AGKTHiVdyqOlNHr40g4G1j7rF MlnlmVTJxu6UPtEYmEsc+qmZombLszoNtEfk1UIacHyQaPRgf1My4nDX1P3aMysoUZ81arMs5vPw GqIzX7wv0bHXkeY6wjRHqJp6SpK58ekF7Y2Vux5vStOg4Q717GTkOgifqjqVjwMc1To9tvBCrv2Y 9feXsP4DAAD//wMAUEsDBBQABgAIAAAAIQAHGG1g3AAAAAgBAAAPAAAAZHJzL2Rvd25yZXYueG1s TI/BTsMwEETvSPyDtZW4IOpgRSUKcaqqAnFu6YWbG2+TqPE6id0m5etZTnB8mtXsm2I9u05ccQyt Jw3PywQEUuVtS7WGw+f7UwYiREPWdJ5Qww0DrMv7u8Lk1k+0w+s+1oJLKORGQxNjn0sZqgadCUvf I3F28qMzkXGspR3NxOWukypJVtKZlvhDY3rcNlid9xenwU9vN+dxSNTj17f72G6G3UkNWj8s5s0r iIhz/DuGX31Wh5Kdjv5CNoiO+SXlLVFDloLgXKmM+ahhpVKQZSH/Dyh/AAAA//8DAFBLAQItABQA BgAIAAAAIQC2gziS/gAAAOEBAAATAAAAAAAAAAAAAAAAAAAAAABbQ29udGVudF9UeXBlc10ueG1s UEsBAi0AFAAGAAgAAAAhADj9If/WAAAAlAEAAAsAAAAAAAAAAAAAAAAALwEAAF9yZWxzLy5yZWxz UEsBAi0AFAAGAAgAAAAhAMPTyJAmAgAAWgQAAA4AAAAAAAAAAAAAAAAALgIAAGRycy9lMm9Eb2Mu eG1sUEsBAi0AFAAGAAgAAAAhAAcYbWDcAAAACAEAAA8AAAAAAAAAAAAAAAAAgAQAAGRycy9kb3du cmV2LnhtbFBLBQYAAAAABAAEAPMAAACJBQAAAAA= " strokecolor="white">
                <v:textbox>
                  <w:txbxContent>
                    <w:p w:rsidR="00B14980" w:rsidRDefault="00B14980" w:rsidP="00B1498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B14980" w:rsidRPr="00194AB0" w:rsidRDefault="009A6794" w:rsidP="00B14980">
      <w:pPr>
        <w:tabs>
          <w:tab w:val="left" w:pos="374"/>
        </w:tabs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4294967295" distB="4294967295" distL="114300" distR="114300" simplePos="0" relativeHeight="25167206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36829</wp:posOffset>
                </wp:positionV>
                <wp:extent cx="571500" cy="0"/>
                <wp:effectExtent l="0" t="76200" r="19050" b="95250"/>
                <wp:wrapNone/>
                <wp:docPr id="458" name="Straight Connector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1" o:spid="_x0000_s1026" style="position:absolute;z-index:2516720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9pt,2.9pt" to="2in,2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5c6vNAIAAFsEAAAOAAAAZHJzL2Uyb0RvYy54bWysVMuu2jAQ3VfqP1jeQxIauBARrqoEurlt kbj9AGM7iVXHtmxDQFX/vWPzaGk3VVUWZmzPHJ85M5Pl86mX6MitE1qVOBunGHFFNROqLfGX181o jpHzRDEiteIlPnOHn1dv3ywHU/CJ7rRk3CIAUa4YTIk7702RJI52vCdurA1XcNlo2xMPW9smzJIB 0HuZTNJ0lgzaMmM15c7BaX25xKuI3zSc+s9N47hHssTAzcfVxnUf1mS1JEVriekEvdIg/8CiJ0LB o3eomniCDlb8AdULarXTjR9T3Se6aQTlMQfIJkt/y2bXEcNjLiCOM3eZ3P+DpZ+OW4sEK3E+hVIp 0kORdt4S0XYeVVopkFBblGVZ0GowroCQSm1tyJae1M68aPrVIaWrjqiWR86vZwMwMSJ5CAkbZ+DF /fBRM/AhB6+jcKfG9gESJEGnWJ/zvT785BGFw+lTNk2hivR2lZDiFmes8x+47lEwSiyFCsqRghxf nAfm4HpzCcdKb4SUsfpSoaHEi+lkGgOcloKFy+DmbLuvpEVHEvon/oIMAPbgZvVBsQjWccLWV9sT IcFGPqrhrQB9JMfhtZ4zjCSHkQnWBVGq8CLkCoSv1qWFvi3SxXq+nuejfDJbj/K0rkfvN1U+mm2y p2n9rq6qOvseyGd50QnGuAr8b+2c5X/XLtfBujTivaHvQiWP6FEEIHv7j6RjsUN9L52y1+y8tSG7 UHfo4Oh8nbYwIr/uo9fPb8LqBwAAAP//AwBQSwMEFAAGAAgAAAAhANDwmnfbAAAABwEAAA8AAABk cnMvZG93bnJldi54bWxMj0FLw0AQhe+C/2EZwZvdtKCsaTZFhHppVdqK2Ns2OybB7GzY3bTx3zv1 osePN7z5XrEYXSeOGGLrScN0koFAqrxtqdbwtlveKBAxGbKm84QavjHCory8KExu/Yk2eNymWnAJ xdxoaFLqcylj1aAzceJ7JM4+fXAmMYZa2mBOXO46OcuyO+lMS/yhMT0+Nlh9bQenYbNertT7ahir sH+avuxe188fUWl9fTU+zEEkHNPfMZz1WR1Kdjr4gWwUHfO94i1Jwy0v4Hymznz4ZVkW8r9/+QMA AP//AwBQSwECLQAUAAYACAAAACEAtoM4kv4AAADhAQAAEwAAAAAAAAAAAAAAAAAAAAAAW0NvbnRl bnRfVHlwZXNdLnhtbFBLAQItABQABgAIAAAAIQA4/SH/1gAAAJQBAAALAAAAAAAAAAAAAAAAAC8B AABfcmVscy8ucmVsc1BLAQItABQABgAIAAAAIQAW5c6vNAIAAFsEAAAOAAAAAAAAAAAAAAAAAC4C AABkcnMvZTJvRG9jLnhtbFBLAQItABQABgAIAAAAIQDQ8Jp32wAAAAcBAAAPAAAAAAAAAAAAAAAA AI4EAABkcnMvZG93bnJldi54bWxQSwUGAAAAAAQABADzAAAAlgUAAAAA ">
                <v:stroke endarrow="block"/>
              </v:line>
            </w:pict>
          </mc:Fallback>
        </mc:AlternateContent>
      </w:r>
    </w:p>
    <w:p w:rsidR="00B14980" w:rsidRPr="00194AB0" w:rsidRDefault="009A6794" w:rsidP="00B14980">
      <w:pPr>
        <w:tabs>
          <w:tab w:val="left" w:pos="5655"/>
        </w:tabs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61925</wp:posOffset>
                </wp:positionV>
                <wp:extent cx="1266825" cy="114300"/>
                <wp:effectExtent l="0" t="0" r="28575" b="19050"/>
                <wp:wrapNone/>
                <wp:docPr id="448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6825" cy="114300"/>
                          <a:chOff x="2172" y="2654"/>
                          <a:chExt cx="1995" cy="180"/>
                        </a:xfrm>
                      </wpg:grpSpPr>
                      <wps:wsp>
                        <wps:cNvPr id="449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2187" y="2665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217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242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266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292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320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346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370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395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" o:spid="_x0000_s1026" style="position:absolute;margin-left:1in;margin-top:12.75pt;width:99.75pt;height:9pt;z-index:251673088" coordorigin="2172,2654" coordsize="1995,1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HV0nRwMAAI4aAAAOAAAAZHJzL2Uyb0RvYy54bWzsWduOmzAQfa/Uf7B4T7gESEBLqiqXfdm2 K+32AxwwFxVsZLMhq6r/3rG5ZMO222qrIrUiD8TO2MPMmTNjx756dypydCRcZIwGmjk3NERoyKKM JoH2+X4/W2lIVJhGOGeUBNojEdq79ds3V3XpE4ulLI8IR6CECr8uAy2tqtLXdRGmpMBizkpCQRgz XuAKujzRI45r0F7kumUYrl4zHpWchUQI+HXbCLW10h/HJKw+xbEgFcoDDWyr1JOr50E+9fUV9hOO yzQLWzPwK6wocEbhpb2qLa4weuDZM1VFFnImWFzNQ1boLI6zkCgfwBvTGHhzzdlDqXxJ/Dope5gA 2gFOr1YbfjzecpRFgWbbECqKCwiSei8yDVPCU5eJD6OueXlX3vLGR2jesPCLALE+lMt+0gxGh/oD i0AhfqiYgucU80KqAMfRSUXhsY8COVUohB9Ny3VXlqOhEGSmaS+MNkxhCrGU0yxzaWkIpJbr2E0I w3TXTfe8bu5KTdSx37xWmdqaJv0CxokzqOLPQL1LcUlUrISEqwfV60C9yShBC6vFVA3a0AbQ8ERb QBFlmxTThCh1948lgKdmgO1PpsiOgGj8EmDLXC1bpFynQaqH2QN4FMaXKGG/5KK6JqxAshFoORiu goePN6KSIT8PkbGkbJ/luUqknKI60DwHoiclguVZJIWqw5PDJufoiGUqqo80CJRdDAPK00gpSwmO dm27wlnetGF8TqU+8APMaVtNrn31DG+32q3smW25u5ltbLez9/uNPXP35tLZLrabzdb8Jk0zbT/N oohQaV2X96b9exRoK1CTsX3m9zDol9qVi2Bs962MVuGUEWx4eGDR4y2XaLSsHIueDlCgyfmWnpaM yQXXsP836fkskXt6duw0B1l8Jt/Ez/kP6/7/xE9zwM/FuPy0ra58dgvNxM+pfp6Xdwf2IRf1U21H xqufrjvxc1rf4Y/PT7afzmLAT7UJHI+fnjXcqE/1c6qfT+qnPeCnO+r6vrCMqX5O9fOF+glHCRfr +3JcftruVD8nfr7AT3fAz9W4/FwaEz8nfr7AT1heL+qnNy4/PWda3/9NfqrDerj0UMem7QWNvFV5 2lfnpedrpPV3AAAA//8DAFBLAwQUAAYACAAAACEAFpAL998AAAAJAQAADwAAAGRycy9kb3ducmV2 LnhtbEyPQUvDQBCF74L/YRnBm92kSURiNqUU9VQEW0G8TbPTJDS7G7LbJP33Tk/2NPOYx5vvFavZ dGKkwbfOKogXEQiyldOtrRV879+fXkD4gFZj5ywpuJCHVXl/V2Cu3WS/aNyFWnCI9TkqaELocyl9 1ZBBv3A9Wb4d3WAwsBxqqQecONx0chlFz9Jga/lDgz1tGqpOu7NR8DHhtE7it3F7Om4uv/vs82cb k1KPD/P6FUSgOfyb4YrP6FAy08GdrfaiY52m3CUoWGYZCDYkacLLQcF1yrKQtw3KPwAAAP//AwBQ SwECLQAUAAYACAAAACEAtoM4kv4AAADhAQAAEwAAAAAAAAAAAAAAAAAAAAAAW0NvbnRlbnRfVHlw ZXNdLnhtbFBLAQItABQABgAIAAAAIQA4/SH/1gAAAJQBAAALAAAAAAAAAAAAAAAAAC8BAABfcmVs cy8ucmVsc1BLAQItABQABgAIAAAAIQChHV0nRwMAAI4aAAAOAAAAAAAAAAAAAAAAAC4CAABkcnMv ZTJvRG9jLnhtbFBLAQItABQABgAIAAAAIQAWkAv33wAAAAkBAAAPAAAAAAAAAAAAAAAAAKEFAABk cnMvZG93bnJldi54bWxQSwUGAAAAAAQABADzAAAArQYAAAAA ">
                <v:line id="Line 321" o:spid="_x0000_s1027" style="position:absolute;visibility:visible;mso-wrap-style:square" from="2187,2665" to="4167,2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MezB8cAAADcAAAADwAAAGRycy9kb3ducmV2LnhtbESPQWvCQBSE74X+h+UVvNVNWwk1uoq0 FLSHolbQ4zP7TNJm34bdNUn/vSsUPA4z8w0znfemFi05X1lW8DRMQBDnVldcKNh9fzy+gvABWWNt mRT8kYf57P5uipm2HW+o3YZCRAj7DBWUITSZlD4vyaAf2oY4eifrDIYoXSG1wy7CTS2fkySVBiuO CyU29FZS/rs9GwVfL+u0Xaw+l/1+lR7z983x8NM5pQYP/WICIlAfbuH/9lIrGI3G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8x7MHxwAAANwAAAAPAAAAAAAA AAAAAAAAAKECAABkcnMvZG93bnJldi54bWxQSwUGAAAAAAQABAD5AAAAlQMAAAAA "/>
                <v:line id="Line 322" o:spid="_x0000_s1028" style="position:absolute;visibility:visible;mso-wrap-style:square" from="2172,2654" to="235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CSMR8QAAADcAAAADwAAAGRycy9kb3ducmV2LnhtbERPy2rCQBTdF/yH4Qrd1Yl9BImOIhVB uyj1Abq8Zq5JNHMnzEyT9O87i0KXh/OeLXpTi5acrywrGI8SEMS51RUXCo6H9dMEhA/IGmvLpOCH PCzmg4cZZtp2vKN2HwoRQ9hnqKAMocmk9HlJBv3INsSRu1pnMEToCqkddjHc1PI5SVJpsOLYUGJD 7yXl9/23UfD58pW2y+3Hpj9t00u+2l3Ot84p9Tjsl1MQgfrwL/5zb7SC17c4P56JR0DO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oJIxHxAAAANwAAAAPAAAAAAAAAAAA AAAAAKECAABkcnMvZG93bnJldi54bWxQSwUGAAAAAAQABAD5AAAAkgMAAAAA "/>
                <v:line id="Line 323" o:spid="_x0000_s1029" style="position:absolute;visibility:visible;mso-wrap-style:square" from="2427,2654" to="260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2gp3McAAADcAAAADwAAAGRycy9kb3ducmV2LnhtbESPQWvCQBSE70L/w/IKvelGa0OJriKW gvZQqi20x2f2mUSzb8PumqT/3hUKPQ4z8w0zX/amFi05X1lWMB4lIIhzqysuFHx9vg6fQfiArLG2 TAp+ycNycTeYY6Ztxztq96EQEcI+QwVlCE0mpc9LMuhHtiGO3tE6gyFKV0jtsItwU8tJkqTSYMVx ocSG1iXl5/3FKHh//Ejb1fZt039v00P+sjv8nDqn1MN9v5qBCNSH//Bfe6MVTJ/GcDsTj4BcXA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HaCncxwAAANwAAAAPAAAAAAAA AAAAAAAAAKECAABkcnMvZG93bnJldi54bWxQSwUGAAAAAAQABAD5AAAAlQMAAAAA "/>
                <v:line id="Line 324" o:spid="_x0000_s1030" style="position:absolute;visibility:visible;mso-wrap-style:square" from="2667,2654" to="284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7q3q8cAAADcAAAADwAAAGRycy9kb3ducmV2LnhtbESPQWvCQBSE7wX/w/IKvdVNbRskuopY CtpDqVbQ4zP7TKLZt2F3m6T/3hUKPQ4z8w0znfemFi05X1lW8DRMQBDnVldcKNh9vz+OQfiArLG2 TAp+ycN8NribYqZtxxtqt6EQEcI+QwVlCE0mpc9LMuiHtiGO3sk6gyFKV0jtsItwU8tRkqTSYMVx ocSGliXll+2PUfD5/JW2i/XHqt+v02P+tjkezp1T6uG+X0xABOrDf/ivvdIKXl5HcDsTj4CcXQ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3urerxwAAANwAAAAPAAAAAAAA AAAAAAAAAKECAABkcnMvZG93bnJldi54bWxQSwUGAAAAAAQABAD5AAAAlQMAAAAA "/>
                <v:line id="Line 325" o:spid="_x0000_s1031" style="position:absolute;visibility:visible;mso-wrap-style:square" from="2922,2654" to="310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PYSMMcAAADcAAAADwAAAGRycy9kb3ducmV2LnhtbESPQWvCQBSE74X+h+UVvNVNaxskuopY BO2hVCvo8Zl9JqnZt2F3m6T/3hUKPQ4z8w0znfemFi05X1lW8DRMQBDnVldcKNh/rR7HIHxA1lhb JgW/5GE+u7+bYqZtx1tqd6EQEcI+QwVlCE0mpc9LMuiHtiGO3tk6gyFKV0jtsItwU8vnJEmlwYrj QokNLUvKL7sfo+Bj9Jm2i837uj9s0lP+tj0dvzun1OChX0xABOrDf/ivvdYKXl5HcDsTj4CcXQ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Y9hIwxwAAANwAAAAPAAAAAAAA AAAAAAAAAKECAABkcnMvZG93bnJldi54bWxQSwUGAAAAAAQABAD5AAAAlQMAAAAA "/>
                <v:line id="Line 326" o:spid="_x0000_s1032" style="position:absolute;visibility:visible;mso-wrap-style:square" from="3207,2654" to="338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x+KRMcAAADcAAAADwAAAGRycy9kb3ducmV2LnhtbESPQWvCQBSE74X+h+UVvNVNWxskuoq0 FLSHolbQ4zP7TNJm34bdNUn/vSsIPQ4z8w0znfemFi05X1lW8DRMQBDnVldcKNh9fzyOQfiArLG2 TAr+yMN8dn83xUzbjjfUbkMhIoR9hgrKEJpMSp+XZNAPbUMcvZN1BkOUrpDaYRfhppbPSZJKgxXH hRIbeisp/92ejYKvl3XaLlafy36/So/5++Z4+OmcUoOHfjEBEagP/+Fbe6kVjF5H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XH4pExwAAANwAAAAPAAAAAAAA AAAAAAAAAKECAABkcnMvZG93bnJldi54bWxQSwUGAAAAAAQABAD5AAAAlQMAAAAA "/>
                <v:line id="Line 327" o:spid="_x0000_s1033" style="position:absolute;visibility:visible;mso-wrap-style:square" from="3462,2654" to="364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FMv38cAAADcAAAADwAAAGRycy9kb3ducmV2LnhtbESPT2vCQBTE74V+h+UVvNVN/xgkuoq0 FLQHUSvo8Zl9Jmmzb8PumqTf3i0IPQ4z8xtmOu9NLVpyvrKs4GmYgCDOra64ULD/+ngcg/ABWWNt mRT8kof57P5uipm2HW+p3YVCRAj7DBWUITSZlD4vyaAf2oY4emfrDIYoXSG1wy7CTS2fkySVBiuO CyU29FZS/rO7GAXrl03aLlafy/6wSk/5+/Z0/O6cUoOHfjEBEagP/+Fbe6kVvI5G8HcmHgE5uw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4Uy/fxwAAANwAAAAPAAAAAAAA AAAAAAAAAKECAABkcnMvZG93bnJldi54bWxQSwUGAAAAAAQABAD5AAAAlQMAAAAA "/>
                <v:line id="Line 328" o:spid="_x0000_s1034" style="position:absolute;visibility:visible;mso-wrap-style:square" from="3702,2654" to="388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IGxqMcAAADcAAAADwAAAGRycy9kb3ducmV2LnhtbESPQWvCQBSE74L/YXlCb7ppq6GkriIt Be1B1Bba4zP7mkSzb8PumqT/3hUKPQ4z8w0zX/amFi05X1lWcD9JQBDnVldcKPj8eBs/gfABWWNt mRT8koflYjiYY6Ztx3tqD6EQEcI+QwVlCE0mpc9LMugntiGO3o91BkOUrpDaYRfhppYPSZJKgxXH hRIbeikpPx8uRsH2cZe2q837uv/apMf8dX/8PnVOqbtRv3oGEagP/+G/9lormM5SuJ2JR0Aur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IgbGoxwAAANwAAAAPAAAAAAAA AAAAAAAAAKECAABkcnMvZG93bnJldi54bWxQSwUGAAAAAAQABAD5AAAAlQMAAAAA "/>
                <v:line id="Line 329" o:spid="_x0000_s1035" style="position:absolute;visibility:visible;mso-wrap-style:square" from="3957,2654" to="413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80UM8cAAADcAAAADwAAAGRycy9kb3ducmV2LnhtbESPT0vDQBTE70K/w/IEb3bjvyix21Ja Co0HMVVoj6/ZZ5KafRt21yR++64geBxm5jfMbDGaVvTkfGNZwc00AUFcWt1wpeDjfXP9BMIHZI2t ZVLwQx4W88nFDDNtBy6o34VKRAj7DBXUIXSZlL6syaCf2o44ep/WGQxRukpqh0OEm1beJkkqDTYc F2rsaFVT+bX7Ngpe797Sfpm/bMd9nh7LdXE8nAan1NXluHwGEWgM/+G/9lYruH94hN8z8QjI+Rk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nzRQzxwAAANwAAAAPAAAAAAAA AAAAAAAAAKECAABkcnMvZG93bnJldi54bWxQSwUGAAAAAAQABAD5AAAAlQMAAAAA "/>
              </v:group>
            </w:pict>
          </mc:Fallback>
        </mc:AlternateContent>
      </w:r>
      <w:r w:rsidR="00B14980" w:rsidRPr="00194AB0">
        <w:rPr>
          <w:rFonts w:ascii="Times New Roman" w:hAnsi="Times New Roman"/>
          <w:lang w:val="nl-NL"/>
        </w:rPr>
        <w:t>a)</w:t>
      </w:r>
      <w:r w:rsidR="00B14980" w:rsidRPr="00194AB0">
        <w:rPr>
          <w:rFonts w:ascii="Times New Roman" w:hAnsi="Times New Roman"/>
          <w:lang w:val="nl-NL"/>
        </w:rPr>
        <w:tab/>
        <w:t xml:space="preserve">b) </w:t>
      </w:r>
    </w:p>
    <w:p w:rsidR="00B14980" w:rsidRPr="00194AB0" w:rsidRDefault="00B14980" w:rsidP="00B14980">
      <w:pPr>
        <w:spacing w:line="360" w:lineRule="auto"/>
        <w:rPr>
          <w:rFonts w:ascii="Times New Roman" w:hAnsi="Times New Roman"/>
          <w:b/>
          <w:u w:val="single"/>
          <w:lang w:val="tr-TR"/>
        </w:rPr>
      </w:pPr>
    </w:p>
    <w:p w:rsidR="00B14980" w:rsidRPr="00194AB0" w:rsidRDefault="00B14980" w:rsidP="00B14980">
      <w:pPr>
        <w:spacing w:line="360" w:lineRule="auto"/>
        <w:rPr>
          <w:rFonts w:ascii="Times New Roman" w:hAnsi="Times New Roman"/>
          <w:b/>
          <w:lang w:val="tr-TR"/>
        </w:rPr>
      </w:pPr>
      <w:r w:rsidRPr="00194AB0">
        <w:rPr>
          <w:rFonts w:ascii="Times New Roman" w:hAnsi="Times New Roman"/>
          <w:b/>
          <w:u w:val="single"/>
          <w:lang w:val="tr-TR"/>
        </w:rPr>
        <w:t>Câu 3</w:t>
      </w:r>
      <w:r w:rsidRPr="00194AB0">
        <w:rPr>
          <w:rFonts w:ascii="Times New Roman" w:hAnsi="Times New Roman"/>
          <w:b/>
          <w:lang w:val="tr-TR"/>
        </w:rPr>
        <w:t xml:space="preserve">. </w:t>
      </w:r>
      <w:r w:rsidRPr="00194AB0">
        <w:rPr>
          <w:rFonts w:ascii="Times New Roman" w:hAnsi="Times New Roman"/>
          <w:i/>
          <w:lang w:val="nl-NL"/>
        </w:rPr>
        <w:t xml:space="preserve">(2 điểm): </w:t>
      </w:r>
      <w:r w:rsidRPr="00194AB0">
        <w:rPr>
          <w:rFonts w:ascii="Times New Roman" w:hAnsi="Times New Roman"/>
          <w:lang w:val="tr-TR"/>
        </w:rPr>
        <w:t>Cho hình 2</w:t>
      </w:r>
    </w:p>
    <w:p w:rsidR="00B14980" w:rsidRPr="00194AB0" w:rsidRDefault="009A6794" w:rsidP="00B14980">
      <w:pPr>
        <w:numPr>
          <w:ilvl w:val="0"/>
          <w:numId w:val="6"/>
        </w:numPr>
        <w:spacing w:line="360" w:lineRule="auto"/>
        <w:rPr>
          <w:rFonts w:ascii="Times New Roman" w:hAnsi="Times New Roman"/>
          <w:lang w:val="tr-TR"/>
        </w:rPr>
      </w:pPr>
      <w:r>
        <w:rPr>
          <w:rFonts w:ascii="Times New Roman" w:hAnsi="Times New Roman"/>
          <w:noProof/>
        </w:rPr>
        <mc:AlternateContent>
          <mc:Choice Requires="wpc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71755</wp:posOffset>
                </wp:positionV>
                <wp:extent cx="2438400" cy="1028700"/>
                <wp:effectExtent l="0" t="0" r="0" b="19050"/>
                <wp:wrapSquare wrapText="bothSides"/>
                <wp:docPr id="476" name="Canvas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5" name="Line 345"/>
                        <wps:cNvCnPr>
                          <a:cxnSpLocks noChangeShapeType="1"/>
                        </wps:cNvCnPr>
                        <wps:spPr bwMode="auto">
                          <a:xfrm>
                            <a:off x="266700" y="914400"/>
                            <a:ext cx="124460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346"/>
                        <wps:cNvCnPr>
                          <a:cxnSpLocks noChangeShapeType="1"/>
                        </wps:cNvCnPr>
                        <wps:spPr bwMode="auto">
                          <a:xfrm>
                            <a:off x="266700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347"/>
                        <wps:cNvCnPr>
                          <a:cxnSpLocks noChangeShapeType="1"/>
                        </wps:cNvCnPr>
                        <wps:spPr bwMode="auto">
                          <a:xfrm>
                            <a:off x="445135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348"/>
                        <wps:cNvCnPr>
                          <a:cxnSpLocks noChangeShapeType="1"/>
                        </wps:cNvCnPr>
                        <wps:spPr bwMode="auto">
                          <a:xfrm>
                            <a:off x="622935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349"/>
                        <wps:cNvCnPr>
                          <a:cxnSpLocks noChangeShapeType="1"/>
                        </wps:cNvCnPr>
                        <wps:spPr bwMode="auto">
                          <a:xfrm>
                            <a:off x="801370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350"/>
                        <wps:cNvCnPr>
                          <a:cxnSpLocks noChangeShapeType="1"/>
                        </wps:cNvCnPr>
                        <wps:spPr bwMode="auto">
                          <a:xfrm>
                            <a:off x="977265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351"/>
                        <wps:cNvCnPr>
                          <a:cxnSpLocks noChangeShapeType="1"/>
                        </wps:cNvCnPr>
                        <wps:spPr bwMode="auto">
                          <a:xfrm>
                            <a:off x="1155700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352"/>
                        <wps:cNvCnPr>
                          <a:cxnSpLocks noChangeShapeType="1"/>
                        </wps:cNvCnPr>
                        <wps:spPr bwMode="auto">
                          <a:xfrm>
                            <a:off x="1333500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353"/>
                        <wps:cNvCnPr>
                          <a:cxnSpLocks noChangeShapeType="1"/>
                        </wps:cNvCnPr>
                        <wps:spPr bwMode="auto">
                          <a:xfrm>
                            <a:off x="1511935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Oval 354"/>
                        <wps:cNvSpPr>
                          <a:spLocks noChangeArrowheads="1"/>
                        </wps:cNvSpPr>
                        <wps:spPr bwMode="auto">
                          <a:xfrm>
                            <a:off x="533400" y="114300"/>
                            <a:ext cx="54610" cy="54610"/>
                          </a:xfrm>
                          <a:prstGeom prst="ellipse">
                            <a:avLst/>
                          </a:prstGeom>
                          <a:solidFill>
                            <a:srgbClr val="0033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Oval 355"/>
                        <wps:cNvSpPr>
                          <a:spLocks noChangeArrowheads="1"/>
                        </wps:cNvSpPr>
                        <wps:spPr bwMode="auto">
                          <a:xfrm>
                            <a:off x="1689100" y="342900"/>
                            <a:ext cx="54610" cy="54610"/>
                          </a:xfrm>
                          <a:prstGeom prst="ellipse">
                            <a:avLst/>
                          </a:prstGeom>
                          <a:solidFill>
                            <a:srgbClr val="0033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0" y="0"/>
                            <a:ext cx="444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4980" w:rsidRDefault="00B14980" w:rsidP="00B14980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1689100" y="228600"/>
                            <a:ext cx="444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4980" w:rsidRDefault="00B14980" w:rsidP="00B14980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19" editas="canvas" style="position:absolute;left:0;text-align:left;margin-left:282pt;margin-top:5.65pt;width:192pt;height:81pt;z-index:251675136;mso-position-horizontal-relative:text;mso-position-vertical-relative:text" coordsize="24384,102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n7v24AQAAPsnAAAOAAAAZHJzL2Uyb0RvYy54bWzsWm1vqzYU/j5p/wHxPQ0G8xaVXrVJM026 263U7gc44CRoYDObNumu9t93bEMKbI2q+8LudMkHYrCxj30eP8bn8eW7Y1lYT1TInLPERheObVGW 8ixnu8T+7WE9i2xL1oRlpOCMJvYzlfa7qx9/uDxUC+ryPS8yKiyohMnFoUrsfV1Xi/lcpntaEnnB K8ogc8tFSWq4Fbt5JsgBai+Lues4wfzARVYJnlIp4enKZNpXuv7tlqb1h+1W0toqEhtsq/VV6OtG XedXl2SxE6Ta52ljBvkEK0qSM2j0VNWK1MR6FPk/qirzVHDJt/VFyss5327zlOo+QG+QM+jNkrAn InVnUhid1kBIfcF6NztlN+PrvChgNOZQ+0I9U/8H8A9V2QXrFzJPdNmmzKECB8rq5Er5eSbe70lF dc/lIv316U5YeZbY2PNti5ESgPQ+Z9TysK88qNqGQkt2J5SZ6ZHdV+95+ru0GF/uCdtRXd3DcwUv IvUGWN55Rd3ICtrYHH7hGZQhjzXX7jxuRamqBEdZx8R2gyB0AEbPiR0jjCGp8UOPtZVCNnIxDlR+ CgUCsFW1RBZtJZWQ9U+Ul5ZKJHYBPdCNkKf3sjZF2yK90VaDbR2g9cgPff2G5EWeKYepclLsNstC WE9EYVz/moZ7xQR/ZJk2d09Jdtuka5IXJg2GGi9Db8AeVbPqlwbxx9iJb6PbCM+wG9zOsLNaza7X SzwL1ij0V95quVyhv5RpCC/2eZZRpqxrJxTCbwNDM7XNVDhNqRdo9mvXYwsmtv/aaO1Y5UuDig3P nu+EGtsGn+bxCEANBkANlE96qPsPgRo7KGxgihD2DI6/IFJj352AepoGLUDb/28LqOEAqOGoQMXY R4rUX2HUKPZVruLTCajfOaPCl2Rv6Y9GBWrguvEZoE6M2l+cv+elPx4ANR4VqJGDPLW4T4w6faM2 u+JXNlMYUNJlVF9vZ0b7Ro3D0A1eX/onRp0Ytdn1YzQAqt7DjwZUhHz/3LZ/+kidkNoi1R0g1R11 7Uee5/lnAlQTp05IbZHqDZDqjYtUH6Fz+6mJUyektkjFLVI/QIjb8nzcQeq9DvVCEHwQ8L8Wgh9U oBt0iF7E37ygvh3eFPH3PU+F+dVuCp0ipSYyriL+Pg5QE0g1SRPGfyXiT4sir+TZoH8vZD+I7Hsv gdpeMaMOjBFz/dfouiW4kdVABoTEnos/besAklpiyz8eiaC2VfzMwA9aMgENTt9gP3Rh5EQ3Z9PN ISyFqhK7ti2TXNZGt3usRL7bQ0tIayGMX4Nas821gqL8amL+44f8QYtqtlMNTrva1NfGKQqiGDVA 9bAbm5D+BNSuDDQB1Yio+KRNPSiF74YfgVS7+pQCq1UfIaOdZCPQ60BLxaAMKDyr0L8fIpU+y60C pH7NB29RU3vy6jcrfPZIvrcWrPWvGZBOsXn/o6EVnAZaLsjUzo0bz9ZBFM7wGvuzOHSimYPimzhw cIxX676Wq7V2c0YDGvhULVdJ2J+1SJV5DWdFirxM7Ogkc5PFa3L2SYpW5r8MBbi7VbgHy1l93Bz1 DIElvRFrzVoyEUdDHCetsEMcXb1wPOLorneuG6lTF+Cyl/Vuoo9FhxcGh0Qm+vi69HEKT/5f6AOI UB8w0yzZnIZTR9i695Duntm7+hsAAP//AwBQSwMEFAAGAAgAAAAhAOv5DoffAAAACgEAAA8AAABk cnMvZG93bnJldi54bWxMj81OwzAQhO9IvIO1SFwQdUr6R4hTIQQceqPlADfX3iZR7XUUO2369iwn OO7MaPabcj16J07YxzaQgukkA4Fkgm2pVvC5e7tfgYhJk9UuECq4YIR1dX1V6sKGM33gaZtqwSUU C62gSakrpIymQa/jJHRI7B1C73Xis6+l7fWZy72TD1m2kF63xB8a3eFLg+a4HbyC5fflffPl+nSc m7vD6xDiDp1R6vZmfH4CkXBMf2H4xWd0qJhpHwayUTgF88WMtyQ2pjkIDjzOVizsWVjmOciqlP8n VD8AAAD//wMAUEsBAi0AFAAGAAgAAAAhALaDOJL+AAAA4QEAABMAAAAAAAAAAAAAAAAAAAAAAFtD b250ZW50X1R5cGVzXS54bWxQSwECLQAUAAYACAAAACEAOP0h/9YAAACUAQAACwAAAAAAAAAAAAAA AAAvAQAAX3JlbHMvLnJlbHNQSwECLQAUAAYACAAAACEAoZ+79uAEAAD7JwAADgAAAAAAAAAAAAAA AAAuAgAAZHJzL2Uyb0RvYy54bWxQSwECLQAUAAYACAAAACEA6/kOh98AAAAKAQAADwAAAAAAAAAA AAAAAAA6BwAAZHJzL2Rvd25yZXYueG1sUEsFBgAAAAAEAAQA8wAAAEYIAAAAAA== ">
                <v:shape id="_x0000_s1120" type="#_x0000_t75" style="position:absolute;width:24384;height:10287;visibility:visible;mso-wrap-style:square">
                  <v:fill o:detectmouseclick="t"/>
                  <v:path o:connecttype="none"/>
                </v:shape>
                <v:line id="Line 345" o:spid="_x0000_s1121" style="position:absolute;visibility:visible;mso-wrap-style:square" from="2667,9144" to="15113,91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FUD1cMAAADcAAAADwAAAGRycy9kb3ducmV2LnhtbESPT4vCMBTE78J+h/AEb5r6b5FqlEUQ etCDddm9Ppq3TdnmpTZR67c3guBxmPnNMKtNZ2txpdZXjhWMRwkI4sLpiksF36fdcAHCB2SNtWNS cCcPm/VHb4Wpdjc+0jUPpYgl7FNUYEJoUil9YciiH7mGOHp/rrUYomxLqVu8xXJby0mSfEqLFccF gw1tDRX/+cUqmB0yo3+7vd8fk+yHqvNse86dUoN+97UEEagL7/CLznTkpnN4nolHQK4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RVA9XDAAAA3AAAAA8AAAAAAAAAAAAA AAAAoQIAAGRycy9kb3ducmV2LnhtbFBLBQYAAAAABAAEAPkAAACRAwAAAAA= " strokeweight="2.25pt"/>
                <v:line id="Line 346" o:spid="_x0000_s1122" style="position:absolute;visibility:visible;mso-wrap-style:square" from="2667,9144" to="3568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V5UCMcAAADcAAAADwAAAGRycy9kb3ducmV2LnhtbESPT2vCQBTE74LfYXlCb7qxliCpq4il oD2U+gfa4zP7mkSzb8PuNkm/fbcgeBxm5jfMYtWbWrTkfGVZwXSSgCDOra64UHA6vo7nIHxA1lhb JgW/5GG1HA4WmGnb8Z7aQyhEhLDPUEEZQpNJ6fOSDPqJbYij922dwRClK6R22EW4qeVjkqTSYMVx ocSGNiXl18OPUfA++0jb9e5t23/u0nP+sj9/XTqn1MOoXz+DCNSHe/jW3moFT7MU/s/EIyCX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VXlQIxwAAANwAAAAPAAAAAAAA AAAAAAAAAKECAABkcnMvZG93bnJldi54bWxQSwUGAAAAAAQABAD5AAAAlQMAAAAA "/>
                <v:line id="Line 347" o:spid="_x0000_s1123" style="position:absolute;visibility:visible;mso-wrap-style:square" from="4451,9144" to="5346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hLxk8cAAADcAAAADwAAAGRycy9kb3ducmV2LnhtbESPQWvCQBSE7wX/w/IKvdVNa0kluoq0 FLSHolbQ4zP7TGKzb8PuNkn/vSsUPA4z8w0znfemFi05X1lW8DRMQBDnVldcKNh9fzyOQfiArLG2 TAr+yMN8NribYqZtxxtqt6EQEcI+QwVlCE0mpc9LMuiHtiGO3sk6gyFKV0jtsItwU8vnJEmlwYrj QokNvZWU/2x/jYKv0TptF6vPZb9fpcf8fXM8nDun1MN9v5iACNSHW/i/vdQKXkav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6EvGTxwAAANwAAAAPAAAAAAAA AAAAAAAAAKECAABkcnMvZG93bnJldi54bWxQSwUGAAAAAAQABAD5AAAAlQMAAAAA "/>
                <v:line id="Line 348" o:spid="_x0000_s1124" style="position:absolute;visibility:visible;mso-wrap-style:square" from="6229,9144" to="7131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41l4cQAAADcAAAADwAAAGRycy9kb3ducmV2LnhtbERPy2rCQBTdF/yH4Qru6sRaQomOIhZB uyj1Abq8Zq5JNHMnzEyT9O87i0KXh/OeL3tTi5acrywrmIwTEMS51RUXCk7HzfMbCB+QNdaWScEP eVguBk9zzLTteE/tIRQihrDPUEEZQpNJ6fOSDPqxbYgjd7POYIjQFVI77GK4qeVLkqTSYMWxocSG 1iXlj8O3UfA5/Urb1e5j25936TV/318v984pNRr2qxmIQH34F/+5t1rB6zSujWfiEZ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jWXhxAAAANwAAAAPAAAAAAAAAAAA AAAAAKECAABkcnMvZG93bnJldi54bWxQSwUGAAAAAAQABAD5AAAAkgMAAAAA "/>
                <v:line id="Line 349" o:spid="_x0000_s1125" style="position:absolute;visibility:visible;mso-wrap-style:square" from="8013,9144" to="8909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MHAescAAADcAAAADwAAAGRycy9kb3ducmV2LnhtbESPQWvCQBSE7wX/w/IKvdVNawk1uoq0 FLSHolbQ4zP7TGKzb8PuNkn/vSsUPA4z8w0znfemFi05X1lW8DRMQBDnVldcKNh9fzy+gvABWWNt mRT8kYf5bHA3xUzbjjfUbkMhIoR9hgrKEJpMSp+XZNAPbUMcvZN1BkOUrpDaYRfhppbPSZJKgxXH hRIbeisp/9n+GgVfo3XaLlafy36/So/5++Z4OHdOqYf7fjEBEagPt/B/e6kVvIzG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kwcB6xwAAANwAAAAPAAAAAAAA AAAAAAAAAKECAABkcnMvZG93bnJldi54bWxQSwUGAAAAAAQABAD5AAAAlQMAAAAA "/>
                <v:line id="Line 350" o:spid="_x0000_s1126" style="position:absolute;visibility:visible;mso-wrap-style:square" from="9772,9144" to="10674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f0amsQAAADcAAAADwAAAGRycy9kb3ducmV2LnhtbERPy2rCQBTdC/7DcIXudFIrQVJHkUpB u5D6AF1eM7dJ2sydMDNN0r93FgWXh/NerHpTi5acrywreJ4kIIhzqysuFJxP7+M5CB+QNdaWScEf eVgth4MFZtp2fKD2GAoRQ9hnqKAMocmk9HlJBv3ENsSR+7LOYIjQFVI77GK4qeU0SVJpsOLYUGJD byXlP8dfo2D/8pm2693Htr/s0lu+Odyu351T6mnUr19BBOrDQ/zv3moFs1mcH8/EIyCX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t/RqaxAAAANwAAAAPAAAAAAAAAAAA AAAAAKECAABkcnMvZG93bnJldi54bWxQSwUGAAAAAAQABAD5AAAAkgMAAAAA "/>
                <v:line id="Line 351" o:spid="_x0000_s1127" style="position:absolute;visibility:visible;mso-wrap-style:square" from="11557,9144" to="12452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rG/AcYAAADcAAAADwAAAGRycy9kb3ducmV2LnhtbESPQWvCQBSE70L/w/IKvelGK0FSVxGl oD1I1UJ7fGZfk9Ts27C7TdJ/3xUEj8PMfMPMl72pRUvOV5YVjEcJCOLc6ooLBR+n1+EMhA/IGmvL pOCPPCwXD4M5Ztp2fKD2GAoRIewzVFCG0GRS+rwkg35kG+LofVtnMETpCqkddhFuajlJklQarDgu lNjQuqT8cvw1CvbP72m72r1t+89des43h/PXT+eUenrsVy8gAvXhHr61t1rBdDqG65l4BOTi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KxvwHGAAAA3AAAAA8AAAAAAAAA AAAAAAAAoQIAAGRycy9kb3ducmV2LnhtbFBLBQYAAAAABAAEAPkAAACUAwAAAAA= "/>
                <v:line id="Line 352" o:spid="_x0000_s1128" style="position:absolute;visibility:visible;mso-wrap-style:square" from="13335,9144" to="14236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mMhdscAAADcAAAADwAAAGRycy9kb3ducmV2LnhtbESPT2vCQBTE74V+h+UJvdWNVoJEV5GW gvYg9Q/o8Zl9TdJm34bdbZJ++64geBxm5jfMfNmbWrTkfGVZwWiYgCDOra64UHA8vD9PQfiArLG2 TAr+yMNy8fgwx0zbjnfU7kMhIoR9hgrKEJpMSp+XZNAPbUMcvS/rDIYoXSG1wy7CTS3HSZJKgxXH hRIbei0p/9n/GgXbl8+0XW0+1v1pk17yt93l/N05pZ4G/WoGIlAf7uFbe60VTCZjuJ6JR0Au/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yYyF2xwAAANwAAAAPAAAAAAAA AAAAAAAAAKECAABkcnMvZG93bnJldi54bWxQSwUGAAAAAAQABAD5AAAAlQMAAAAA "/>
                <v:line id="Line 353" o:spid="_x0000_s1129" style="position:absolute;visibility:visible;mso-wrap-style:square" from="15119,9144" to="16014,10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S+E7ccAAADcAAAADwAAAGRycy9kb3ducmV2LnhtbESPT2vCQBTE74V+h+UJvdWNVYJEV5GW gvYg9Q/o8Zl9TdJm34bdbZJ++64geBxm5jfMfNmbWrTkfGVZwWiYgCDOra64UHA8vD9PQfiArLG2 TAr+yMNy8fgwx0zbjnfU7kMhIoR9hgrKEJpMSp+XZNAPbUMcvS/rDIYoXSG1wy7CTS1fkiSVBiuO CyU29FpS/rP/NQq248+0XW0+1v1pk17yt93l/N05pZ4G/WoGIlAf7uFbe60VTCZjuJ6JR0Au/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dL4TtxwAAANwAAAAPAAAAAAAA AAAAAAAAAKECAABkcnMvZG93bnJldi54bWxQSwUGAAAAAAQABAD5AAAAlQMAAAAA "/>
                <v:oval id="Oval 354" o:spid="_x0000_s1130" style="position:absolute;left:5334;top:1143;width:546;height:5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J6QjMYA AADcAAAADwAAAGRycy9kb3ducmV2LnhtbESPT2vCQBTE74V+h+UJvdVdaygSXaW0tLQX/0QPHh/Z ZxKbfRuy2xj99K4g9DjMzG+Y2aK3teio9ZVjDaOhAkGcO1NxoWG3/XyegPAB2WDtmDScycNi/vgw w9S4E2+oy0IhIoR9ihrKEJpUSp+XZNEPXUMcvYNrLYYo20KaFk8Rbmv5otSrtFhxXCixofeS8t/s z2rYj5Uar5ey+1j+XFbHPlvR+qvT+mnQv01BBOrDf/je/jYakiSB25l4BOT8CgAA//8DAFBLAQIt ABQABgAIAAAAIQDw94q7/QAAAOIBAAATAAAAAAAAAAAAAAAAAAAAAABbQ29udGVudF9UeXBlc10u eG1sUEsBAi0AFAAGAAgAAAAhADHdX2HSAAAAjwEAAAsAAAAAAAAAAAAAAAAALgEAAF9yZWxzLy5y ZWxzUEsBAi0AFAAGAAgAAAAhADMvBZ5BAAAAOQAAABAAAAAAAAAAAAAAAAAAKQIAAGRycy9zaGFw ZXhtbC54bWxQSwECLQAUAAYACAAAACEAxJ6QjMYAAADcAAAADwAAAAAAAAAAAAAAAACYAgAAZHJz L2Rvd25yZXYueG1sUEsFBgAAAAAEAAQA9QAAAIsDAAAAAA== " fillcolor="#030"/>
                <v:oval id="Oval 355" o:spid="_x0000_s1131" style="position:absolute;left:16891;top:3429;width:546;height:5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9I1F8YA AADcAAAADwAAAGRycy9kb3ducmV2LnhtbESPQWvCQBSE7wX/w/IEb3W3akuJrlIURS9q0x56fGSf Sdrs25BdY+yv7woFj8PMfMPMFp2tREuNLx1reBoqEMSZMyXnGj4/1o+vIHxANlg5Jg1X8rCY9x5m mBh34Xdq05CLCGGfoIYihDqR0mcFWfRDVxNH7+QaiyHKJpemwUuE20qOlHqRFkuOCwXWtCwo+0nP VsPXWKnxcS/b1X73e/ju0gMdN63Wg373NgURqAv38H97azRMJs9wOxOPgJz/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q9I1F8YAAADcAAAADwAAAAAAAAAAAAAAAACYAgAAZHJz L2Rvd25yZXYueG1sUEsFBgAAAAAEAAQA9QAAAIsDAAAAAA== " fillcolor="#030"/>
                <v:shape id="Text Box 356" o:spid="_x0000_s1132" type="#_x0000_t202" style="position:absolute;left:5334;width:4445;height:57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/E4S8MA AADcAAAADwAAAGRycy9kb3ducmV2LnhtbESPT4vCMBTE74LfITzBm01Wqux2jSLKgidF9w/s7dE8 27LNS2mytn57Iwgeh5n5DbNY9bYWF2p95VjDS6JAEOfOVFxo+Pr8mLyC8AHZYO2YNFzJw2o5HCww M67jI11OoRARwj5DDWUITSalz0uy6BPXEEfv7FqLIcq2kKbFLsJtLadKzaXFiuNCiQ1tSsr/Tv9W w/f+/PuTqkOxtbOmc72SbN+k1uNRv34HEagPz/CjvTMa0nQO9zPxCMjlDQAA//8DAFBLAQItABQA BgAIAAAAIQDw94q7/QAAAOIBAAATAAAAAAAAAAAAAAAAAAAAAABbQ29udGVudF9UeXBlc10ueG1s UEsBAi0AFAAGAAgAAAAhADHdX2HSAAAAjwEAAAsAAAAAAAAAAAAAAAAALgEAAF9yZWxzLy5yZWxz UEsBAi0AFAAGAAgAAAAhADMvBZ5BAAAAOQAAABAAAAAAAAAAAAAAAAAAKQIAAGRycy9zaGFwZXht bC54bWxQSwECLQAUAAYACAAAACEA9/E4S8MAAADcAAAADwAAAAAAAAAAAAAAAACYAgAAZHJzL2Rv d25yZXYueG1sUEsFBgAAAAAEAAQA9QAAAIgDAAAAAA== " filled="f" stroked="f">
                  <v:textbox>
                    <w:txbxContent>
                      <w:p w:rsidR="00B14980" w:rsidRDefault="00B14980" w:rsidP="00B14980">
                        <w:r>
                          <w:t>A</w:t>
                        </w:r>
                      </w:p>
                    </w:txbxContent>
                  </v:textbox>
                </v:shape>
                <v:shape id="Text Box 357" o:spid="_x0000_s1133" type="#_x0000_t202" style="position:absolute;left:16891;top:2286;width:4445;height:57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2d0MQA AADcAAAADwAAAGRycy9kb3ducmV2LnhtbESPQWvCQBSE74X+h+UVvOluS9SaugmlIniqqFXw9sg+ k9Ds25BdTfrvuwWhx2FmvmGW+WAbcaPO1441PE8UCOLCmZpLDV+H9fgVhA/IBhvHpOGHPOTZ48MS U+N63tFtH0oRIexT1FCF0KZS+qIii37iWuLoXVxnMUTZldJ02Ee4beSLUjNpsea4UGFLHxUV3/ur 1XD8vJxPidqWKzttezcoyXYhtR49De9vIAIN4T98b2+MhiSZw9+ZeARk9gsAAP//AwBQSwECLQAU AAYACAAAACEA8PeKu/0AAADiAQAAEwAAAAAAAAAAAAAAAAAAAAAAW0NvbnRlbnRfVHlwZXNdLnht bFBLAQItABQABgAIAAAAIQAx3V9h0gAAAI8BAAALAAAAAAAAAAAAAAAAAC4BAABfcmVscy8ucmVs c1BLAQItABQABgAIAAAAIQAzLwWeQQAAADkAAAAQAAAAAAAAAAAAAAAAACkCAABkcnMvc2hhcGV4 bWwueG1sUEsBAi0AFAAGAAgAAAAhAJi9ndDEAAAA3AAAAA8AAAAAAAAAAAAAAAAAmAIAAGRycy9k b3ducmV2LnhtbFBLBQYAAAAABAAEAPUAAACJAwAAAAA= " filled="f" stroked="f">
                  <v:textbox>
                    <w:txbxContent>
                      <w:p w:rsidR="00B14980" w:rsidRDefault="00B14980" w:rsidP="00B14980">
                        <w: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14980" w:rsidRPr="00194AB0">
        <w:rPr>
          <w:rFonts w:ascii="Times New Roman" w:hAnsi="Times New Roman"/>
          <w:lang w:val="tr-TR"/>
        </w:rPr>
        <w:t>Dựa vào tính chất ảnh vẽ tia tới từ A phản xạ qua gương đi tới M?</w:t>
      </w:r>
    </w:p>
    <w:p w:rsidR="00B14980" w:rsidRPr="00194AB0" w:rsidRDefault="00B14980" w:rsidP="00B14980">
      <w:pPr>
        <w:numPr>
          <w:ilvl w:val="0"/>
          <w:numId w:val="6"/>
        </w:numPr>
        <w:spacing w:line="360" w:lineRule="auto"/>
        <w:rPr>
          <w:rFonts w:ascii="Times New Roman" w:hAnsi="Times New Roman"/>
          <w:i/>
        </w:rPr>
      </w:pPr>
      <w:r w:rsidRPr="00194AB0">
        <w:rPr>
          <w:rFonts w:ascii="Times New Roman" w:hAnsi="Times New Roman"/>
          <w:lang w:val="tr-TR"/>
        </w:rPr>
        <w:t xml:space="preserve"> Hãy xác định và đánh dấ</w:t>
      </w:r>
      <w:r w:rsidRPr="00194AB0">
        <w:rPr>
          <w:rFonts w:ascii="Times New Roman" w:hAnsi="Times New Roman"/>
        </w:rPr>
        <w:t>u vùng nhìn thấy của gương khi đặt mắt tại M? (Gạch chéo vùng nhìn thấy)</w:t>
      </w:r>
    </w:p>
    <w:p w:rsidR="00B14980" w:rsidRPr="00194AB0" w:rsidRDefault="009A6794" w:rsidP="00B14980">
      <w:pPr>
        <w:spacing w:line="360" w:lineRule="auto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7968" behindDoc="0" locked="0" layoutInCell="1" allowOverlap="1">
                <wp:simplePos x="0" y="0"/>
                <wp:positionH relativeFrom="column">
                  <wp:posOffset>21724620</wp:posOffset>
                </wp:positionH>
                <wp:positionV relativeFrom="paragraph">
                  <wp:posOffset>158412814</wp:posOffset>
                </wp:positionV>
                <wp:extent cx="571500" cy="0"/>
                <wp:effectExtent l="0" t="76200" r="19050" b="95250"/>
                <wp:wrapNone/>
                <wp:docPr id="434" name="Straight Connector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6" o:spid="_x0000_s1026" style="position:absolute;z-index:251667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710.6pt,12473.45pt" to="1755.6pt,12473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LyFCNQIAAFoEAAAOAAAAZHJzL2Uyb0RvYy54bWysVE2P2yAQvVfqf0DcE9tZJ5tYcVaVnfSy bSNl+wMIYBsVAwISJ6r63zuQj+62l6pqDmRgZh5v3gxePp16iY7cOqFVibNxihFXVDOh2hJ/fdmM 5hg5TxQjUite4jN3+Gn1/t1yMAWf6E5Lxi0CEOWKwZS4894USeJox3vixtpwBc5G25542No2YZYM gN7LZJKms2TQlhmrKXcOTuuLE68iftNw6r80jeMeyRIDNx9XG9d9WJPVkhStJaYT9EqD/AOLnggF l96hauIJOljxB1QvqNVON35MdZ/ophGUxxqgmiz9rZpdRwyPtYA4ztxlcv8Pln4+bi0SrMT5Q46R Ij00aectEW3nUaWVAgm1RfNZkGowroCMSm1tKJae1M48a/rNIaWrjqiWR8ovZwMoWchI3qSEjTNw 4X74pBnEkIPXUbdTY/sACYqgU2zP+d4efvKIwuH0MZum0ER6cyWkuOUZ6/xHrnsUjBJLoYJwpCDH Z+cDD1LcQsKx0hshZWy+VGgo8WI6mcYEp6VgwRnCnG33lbToSML4xF8sCjyvw6w+KBbBOk7Y+mp7 IiTYyEc1vBWgj+Q43NZzhpHk8GKCdaEnVbgRagXCV+syQd8X6WI9X8/zUT6ZrUd5WtejD5sqH802 2eO0fqirqs5+BPJZXnSCMa4C/9s0Z/nfTcv1XV3m8D7Pd6GSt+hRUSB7+4+kY7NDfy+TstfsvLWh utB3GOAYfH1s4YW83seoX5+E1U8AAAD//wMAUEsDBBQABgAIAAAAIQDY8Uhg4wAAABEBAAAPAAAA ZHJzL2Rvd25yZXYueG1sTI/BTsMwDIbvSLxDZCRuLG1Xpq40nRDSuGyAtqFp3LLGtBWNUyXpVt6e 7AIc/fvT78/FYtQdO6F1rSEB8SQChlQZ1VIt4H23vMuAOS9Jyc4QCvhGB4vy+qqQuTJn2uBp62sW SsjlUkDjfZ9z7qoGtXQT0yOF3aexWvow2porK8+hXHc8iaIZ17KlcKGRPT41WH1tBy1gs16usv1q GCv78Ry/7t7WLweXCXF7Mz4+APM4+j8YLvpBHcrgdDQDKcc6AdM0iZPACkjSeTqbAwvQ9D6+hMff kJcF//9J+QMAAP//AwBQSwECLQAUAAYACAAAACEAtoM4kv4AAADhAQAAEwAAAAAAAAAAAAAAAAAA AAAAW0NvbnRlbnRfVHlwZXNdLnhtbFBLAQItABQABgAIAAAAIQA4/SH/1gAAAJQBAAALAAAAAAAA AAAAAAAAAC8BAABfcmVscy8ucmVsc1BLAQItABQABgAIAAAAIQCALyFCNQIAAFoEAAAOAAAAAAAA AAAAAAAAAC4CAABkcnMvZTJvRG9jLnhtbFBLAQItABQABgAIAAAAIQDY8Uhg4wAAABEBAAAPAAAA AAAAAAAAAAAAAI8EAABkcnMvZG93bnJldi54bWxQSwUGAAAAAAQABADzAAAAnwUAAAAA 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0800" behindDoc="1" locked="0" layoutInCell="1" allowOverlap="1">
                <wp:simplePos x="0" y="0"/>
                <wp:positionH relativeFrom="column">
                  <wp:posOffset>30156785</wp:posOffset>
                </wp:positionH>
                <wp:positionV relativeFrom="paragraph">
                  <wp:posOffset>188622940</wp:posOffset>
                </wp:positionV>
                <wp:extent cx="342900" cy="342900"/>
                <wp:effectExtent l="0" t="0" r="19050" b="19050"/>
                <wp:wrapNone/>
                <wp:docPr id="433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134" type="#_x0000_t202" style="position:absolute;left:0;text-align:left;margin-left:2374.55pt;margin-top:14852.2pt;width:27pt;height:27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C+NvJwIAAFoEAAAOAAAAZHJzL2Uyb0RvYy54bWysVNuO2yAQfa/Uf0C8N3acpE2sOKtttqkq bS/Sbj8AYxyjYoYCib39+h0gSaPt26p+QDPMcJg5Z/D6ZuwVOQrrJOiKTic5JUJzaKTeV/Tn4+7d khLnmW6YAi0q+iQcvdm8fbMeTCkK6EA1whIE0a4cTEU7702ZZY53omduAkZoDLZge+bRtfussWxA 9F5lRZ6/zwawjbHAhXO4e5eCdBPx21Zw/71tnfBEVRRr83G1ca3Dmm3WrNxbZjrJT2WwV1TRM6nx 0gvUHfOMHKz8B6qX3IKD1k849Bm0reQi9oDdTPMX3Tx0zIjYC5LjzIUm9/9g+bfjD0tkU9H5bEaJ Zj2K9ChGTz7CSJaLQNBgXIl5DwYz/Yj7KHRs1pl74L8c0bDtmN6LW2th6ARrsMBpOJldHU04LoDU w1do8B528BCBxtb2gT3kgyA6CvV0ESfUwnFzNi9WOUY4hk52uIGV58PGOv9ZQE+CUVGL2kdwdrx3 PqWeU8JdDpRsdlKp6Nh9vVWWHBnOyS5+sf4XaUqToaKrRbFI/b8CopceB17JvqLLPHxpBANrn3SD ZbLSM6mSjd0pfaIxMJc49GM9RsmmxVmeGponJNZCGnB8kGh0YP9QMuBwV9T9PjArKFFfNIqzms7n 4TVEZ774UKBjryP1dYRpjlAV9ZQkc+vTCzoYK/cd3pTGQcMtCtrKSHZQPlV1qh8HOMp1emzhhVz7 MevvL2HzDAAA//8DAFBLAwQUAAYACAAAACEAo0gIieMAAAARAQAADwAAAGRycy9kb3ducmV2Lnht bEyPwU7DMAyG70i8Q2QkLoglK4F1pek0TSDOG1y4ZY3XVjRO22Rrx9MTdoGjf3/6/TlfTbZlJxx8 40jBfCaAIZXONFQp+Hh/vU+B+aDJ6NYRKjijh1VxfZXrzLiRtnjahYrFEvKZVlCH0GWc+7JGq/3M dUhxd3CD1SGOQ8XNoMdYblueCPHErW4oXqh1h5say6/d0Spw48vZOuxFcvf5bd826357SHqlbm+m 9TOwgFP4g+FXP6pDEZ327kjGs1aBXMjlPLIKkuVCSAksQjIVDzHcX8LHVAIvcv7/k+IHAAD//wMA UEsBAi0AFAAGAAgAAAAhALaDOJL+AAAA4QEAABMAAAAAAAAAAAAAAAAAAAAAAFtDb250ZW50X1R5 cGVzXS54bWxQSwECLQAUAAYACAAAACEAOP0h/9YAAACUAQAACwAAAAAAAAAAAAAAAAAvAQAAX3Jl bHMvLnJlbHNQSwECLQAUAAYACAAAACEARAvjbycCAABaBAAADgAAAAAAAAAAAAAAAAAuAgAAZHJz L2Uyb0RvYy54bWxQSwECLQAUAAYACAAAACEAo0gIieMAAAARAQAADwAAAAAAAAAAAAAAAACBBAAA ZHJzL2Rvd25yZXYueG1sUEsFBgAAAAAEAAQA8wAAAJEFAAAAAA== " strokecolor="white">
                <v:textbox>
                  <w:txbxContent>
                    <w:p w:rsidR="00B14980" w:rsidRDefault="00B14980" w:rsidP="00B1498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9434790</wp:posOffset>
                </wp:positionH>
                <wp:positionV relativeFrom="paragraph">
                  <wp:posOffset>188643260</wp:posOffset>
                </wp:positionV>
                <wp:extent cx="1266825" cy="114300"/>
                <wp:effectExtent l="0" t="0" r="28575" b="19050"/>
                <wp:wrapNone/>
                <wp:docPr id="423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6825" cy="114300"/>
                          <a:chOff x="2172" y="2654"/>
                          <a:chExt cx="1995" cy="180"/>
                        </a:xfrm>
                      </wpg:grpSpPr>
                      <wps:wsp>
                        <wps:cNvPr id="42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2187" y="2665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217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242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266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292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20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346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370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395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26" style="position:absolute;margin-left:2317.7pt;margin-top:14853.8pt;width:99.75pt;height:9pt;z-index:251670016" coordorigin="2172,2654" coordsize="1995,1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HkjZTAMAAIQaAAAOAAAAZHJzL2Uyb0RvYy54bWzsWVtvmzAUfp+0/2DxnnAJkIBKpimXvnRb pXY/wAFz0cBGNg2Jpv33HZtLSbp2U6dG2kQeiI3t43O+851jbF99OBQ52hMuMkYDzZwaGiI0ZFFG k0D7er+dLDQkKkwjnDNKAu1IhPZh+f7dVV36xGIpyyPCEQihwq/LQEurqvR1XYQpKbCYspJQaIwZ L3AFVZ7oEcc1SC9y3TIMV68Zj0rOQiIEvF03jdpSyY9jElZf4liQCuWBBrpV6snVcyef+vIK+wnH ZZqFrRr4FVoUOKMwaS9qjSuMHnj2RFSRhZwJFlfTkBU6i+MsJMoGsMY0zqy55uyhVLYkfp2UPUwA 7RlOrxYbft7fcpRFgWZbMw1RXICT1Lxo7kh06jLxodM1L+/KW96YCMUbFn4T0Kyft8t60nRGu/oT i0AefqiYQucQ80KKALvRQTnh2DuBHCoUwkvTct2F5WgohDbTtGdG66UwBVfKYZY5tzQErZbr2I0H w3TTDfe8buxCDdSx30yrVG1Vk3YB4cQjpuLvML1LcUmUq4SEq8fU7jC9yShB9qyBVPVZ0QbP8EBb PBFlqxTThChp98cSsDPlCFB9MERWBDjjt/ha5mLeAuUqZ2K/R9kDdBTEpyBhv+SiuiasQLIQaDno rXyH9zeikro8dpGupGyb5Tm8x35OUR1ongPOk1XB8iySjarCk90q52iPZSCqnzLsrBsQnkZKWEpw tGnLFc7ypgyT51TKAztAnbbURNp3z/A2i83CntiWu5nYxno9+bhd2RN3a86d9Wy9Wq3NH1I10/bT LIoIldp1UW/af8aANv808drHfQ+Dfipd4QXKdv9KaeVO6cGGhjsWHW9552Yg5cXYCZHSRHzDThVM J1TD/luy80kY9+zsyGmexfAj90Z6Tn+Z9P8nerqn9GzXo0EmfFN62laXPLtVZqTnmD0HazvQY5g9 3cuu7a470nNc3GHP89ynJ+y8hvScX5aennX+jT5mzzF7DrKnd0rPxUXpObOMMXuO2fP57DmD3fEw e3qXpaftjtlzpOcL9DRP6OmoQ5yL7dxnc2Ok50jPF+gJ9BhkT0cdYl6Onp4zLu7/Jj3VGT1cdajj 0vZaRt6lDOtQHl4eLX8CAAD//wMAUEsDBBQABgAIAAAAIQCALWhf5gAAABEBAAAPAAAAZHJzL2Rv d25yZXYueG1sTI9Na8JAEIbvhf6HZQq91c23mmYjIm1PIlQL4m1MxiSY3Q3ZNYn/vtte2uPMPLzz vNlqki0bqDeNVgL8mQeMVKHLRlUCvg7vLwtgxqIqsdWKBNzJwCp/fMgwLfWoPmnY24q5EGVSFFBb 26Wcm6ImiWamO1LudtG9ROvGvuJlj6MLly0PPC/hEhvlPtTY0aam4rq/SQEfI47r0H8bttfL5n46 xLvj1ichnp+m9SswS5P9g+FH36lD7pzO+qZKw1oBURLGkWMFBMu5N0+AOShahNES2Pl3GcQJ8Dzj /5vk3wAAAP//AwBQSwECLQAUAAYACAAAACEAtoM4kv4AAADhAQAAEwAAAAAAAAAAAAAAAAAAAAAA W0NvbnRlbnRfVHlwZXNdLnhtbFBLAQItABQABgAIAAAAIQA4/SH/1gAAAJQBAAALAAAAAAAAAAAA AAAAAC8BAABfcmVscy8ucmVsc1BLAQItABQABgAIAAAAIQCLHkjZTAMAAIQaAAAOAAAAAAAAAAAA AAAAAC4CAABkcnMvZTJvRG9jLnhtbFBLAQItABQABgAIAAAAIQCALWhf5gAAABEBAAAPAAAAAAAA AAAAAAAAAKYFAABkcnMvZG93bnJldi54bWxQSwUGAAAAAAQABADzAAAAuQYAAAAA ">
                <v:line id="Line 43" o:spid="_x0000_s1027" style="position:absolute;visibility:visible;mso-wrap-style:square" from="2187,2665" to="4167,2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xn5OccAAADcAAAADwAAAGRycy9kb3ducmV2LnhtbESPT2vCQBTE74V+h+UJvdWNVoJEV5GW gvYg9Q/o8Zl9TdJm34bdbZJ++64geBxm5jfMfNmbWrTkfGVZwWiYgCDOra64UHA8vD9PQfiArLG2 TAr+yMNy8fgwx0zbjnfU7kMhIoR9hgrKEJpMSp+XZNAPbUMcvS/rDIYoXSG1wy7CTS3HSZJKgxXH hRIbei0p/9n/GgXbl8+0XW0+1v1pk17yt93l/N05pZ4G/WoGIlAf7uFbe60VTMYTuJ6JR0Au/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PGfk5xwAAANwAAAAPAAAAAAAA AAAAAAAAAKECAABkcnMvZG93bnJldi54bWxQSwUGAAAAAAQABAD5AAAAlQMAAAAA "/>
                <v:line id="Line 44" o:spid="_x0000_s1028" style="position:absolute;visibility:visible;mso-wrap-style:square" from="2172,2654" to="235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FVcoscAAADcAAAADwAAAGRycy9kb3ducmV2LnhtbESPQWvCQBSE7wX/w/IKvdVNbRskuopY CtpDqVbQ4zP7TKLZt2F3m6T/3hUKPQ4z8w0znfemFi05X1lW8DRMQBDnVldcKNh9vz+OQfiArLG2 TAp+ycN8NribYqZtxxtqt6EQEcI+QwVlCE0mpc9LMuiHtiGO3sk6gyFKV0jtsItwU8tRkqTSYMVx ocSGliXll+2PUfD5/JW2i/XHqt+v02P+tjkezp1T6uG+X0xABOrDf/ivvdIKXkavcDsTj4CcXQ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gVVyixwAAANwAAAAPAAAAAAAA AAAAAAAAAKECAABkcnMvZG93bnJldi54bWxQSwUGAAAAAAQABAD5AAAAlQMAAAAA "/>
                <v:line id="Line 45" o:spid="_x0000_s1029" style="position:absolute;visibility:visible;mso-wrap-style:square" from="2427,2654" to="260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IfC1cYAAADcAAAADwAAAGRycy9kb3ducmV2LnhtbESPQWvCQBSE7wX/w/IEb3VTLaFEVxFL QT2Uagt6fGafSWr2bdhdk/TfdwtCj8PMfMPMl72pRUvOV5YVPI0TEMS51RUXCr4+3x5fQPiArLG2 TAp+yMNyMXiYY6Ztx3tqD6EQEcI+QwVlCE0mpc9LMujHtiGO3sU6gyFKV0jtsItwU8tJkqTSYMVx ocSG1iXl18PNKHiffqTtarvb9Mdtes5f9+fTd+eUGg371QxEoD78h+/tjVbwPEnh70w8AnLx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CHwtXGAAAA3AAAAA8AAAAAAAAA AAAAAAAAoQIAAGRycy9kb3ducmV2LnhtbFBLBQYAAAAABAAEAPkAAACUAwAAAAA= "/>
                <v:line id="Line 46" o:spid="_x0000_s1030" style="position:absolute;visibility:visible;mso-wrap-style:square" from="2667,2654" to="284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8tnTscAAADcAAAADwAAAGRycy9kb3ducmV2LnhtbESPQWvCQBSE7wX/w/IKvdVNbUkluoq0 FLSHolbQ4zP7TGKzb8PuNkn/vSsUPA4z8w0znfemFi05X1lW8DRMQBDnVldcKNh9fzyOQfiArLG2 TAr+yMN8NribYqZtxxtqt6EQEcI+QwVlCE0mpc9LMuiHtiGO3sk6gyFKV0jtsItwU8tRkqTSYMVx ocSG3krKf7a/RsHX8zptF6vPZb9fpcf8fXM8nDun1MN9v5iACNSHW/i/vdQKXkav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/y2dOxwAAANwAAAAPAAAAAAAA AAAAAAAAAKECAABkcnMvZG93bnJldi54bWxQSwUGAAAAAAQABAD5AAAAlQMAAAAA "/>
                <v:line id="Line 47" o:spid="_x0000_s1031" style="position:absolute;visibility:visible;mso-wrap-style:square" from="2922,2654" to="310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lTzPMMAAADcAAAADwAAAGRycy9kb3ducmV2LnhtbERPy2rCQBTdF/yH4Qrd1UmthJI6ilQE 7UJ8gS6vmdskbeZOmJkm8e+dhdDl4byn897UoiXnK8sKXkcJCOLc6ooLBafj6uUdhA/IGmvLpOBG HuazwdMUM2073lN7CIWIIewzVFCG0GRS+rwkg35kG+LIfVtnMEToCqkddjHc1HKcJKk0WHFsKLGh z5Ly38OfUbB926XtYvO17s+b9Jov99fLT+eUeh72iw8QgfrwL36411rBZBzXxjPxCMjZH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5U8zzDAAAA3AAAAA8AAAAAAAAAAAAA AAAAoQIAAGRycy9kb3ducmV2LnhtbFBLBQYAAAAABAAEAPkAAACRAwAAAAA= "/>
                <v:line id="Line 48" o:spid="_x0000_s1032" style="position:absolute;visibility:visible;mso-wrap-style:square" from="3207,2654" to="338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RhWp8cAAADcAAAADwAAAGRycy9kb3ducmV2LnhtbESPQWvCQBSE7wX/w/IKvdVNbQk1uoq0 FLSHolbQ4zP7TGKzb8PuNkn/vSsUPA4z8w0znfemFi05X1lW8DRMQBDnVldcKNh9fzy+gvABWWNt mRT8kYf5bHA3xUzbjjfUbkMhIoR9hgrKEJpMSp+XZNAPbUMcvZN1BkOUrpDaYRfhppajJEmlwYrj QokNvZWU/2x/jYKv53XaLlafy36/So/5++Z4OHdOqYf7fjEBEagPt/B/e6kVvIzG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hGFanxwAAANwAAAAPAAAAAAAA AAAAAAAAAKECAABkcnMvZG93bnJldi54bWxQSwUGAAAAAAQABAD5AAAAlQMAAAAA "/>
                <v:line id="Line 49" o:spid="_x0000_s1033" style="position:absolute;visibility:visible;mso-wrap-style:square" from="3462,2654" to="364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ftp58QAAADcAAAADwAAAGRycy9kb3ducmV2LnhtbERPy2rCQBTdF/yH4Qru6sRaQomOIhZB uyj1Abq8Zq5JNHMnzEyT9O87i0KXh/OeL3tTi5acrywrmIwTEMS51RUXCk7HzfMbCB+QNdaWScEP eVguBk9zzLTteE/tIRQihrDPUEEZQpNJ6fOSDPqxbYgjd7POYIjQFVI77GK4qeVLkqTSYMWxocSG 1iXlj8O3UfA5/Urb1e5j25936TV/318v984pNRr2qxmIQH34F/+5t1rB6zTOj2fiEZ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1+2nnxAAAANwAAAAPAAAAAAAAAAAA AAAAAKECAABkcnMvZG93bnJldi54bWxQSwUGAAAAAAQABAD5AAAAkgMAAAAA "/>
                <v:line id="Line 50" o:spid="_x0000_s1034" style="position:absolute;visibility:visible;mso-wrap-style:square" from="3702,2654" to="388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rfMfMYAAADcAAAADwAAAGRycy9kb3ducmV2LnhtbESPQWvCQBSE74L/YXmCN91YS5DUVcQi aA+laqE9PrPPJJp9G3a3Sfrvu4VCj8PMfMMs172pRUvOV5YVzKYJCOLc6ooLBe/n3WQBwgdkjbVl UvBNHtar4WCJmbYdH6k9hUJECPsMFZQhNJmUPi/JoJ/ahjh6V+sMhihdIbXDLsJNLR+SJJUGK44L JTa0LSm/n76Mgtf5W9puDi/7/uOQXvLn4+Xz1jmlxqN+8wQiUB/+w3/tvVbwOJ/B75l4BOTq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q3zHzGAAAA3AAAAA8AAAAAAAAA AAAAAAAAoQIAAGRycy9kb3ducmV2LnhtbFBLBQYAAAAABAAEAPkAAACUAwAAAAA= "/>
                <v:line id="Line 51" o:spid="_x0000_s1035" style="position:absolute;visibility:visible;mso-wrap-style:square" from="3957,2654" to="413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mVSC8cAAADcAAAADwAAAGRycy9kb3ducmV2LnhtbESPT2vCQBTE70K/w/IKvemmWoKkriIt BfVQ/FNoj8/sM4nNvg27a5J+e7cgeBxm5jfMbNGbWrTkfGVZwfMoAUGcW11xoeDr8DGcgvABWWNt mRT8kYfF/GEww0zbjnfU7kMhIoR9hgrKEJpMSp+XZNCPbEMcvZN1BkOUrpDaYRfhppbjJEmlwYrj QokNvZWU/+4vRsHnZJu2y/Vm1X+v02P+vjv+nDun1NNjv3wFEagP9/CtvdIKXiZj+D8Tj4CcX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qZVILxwAAANwAAAAPAAAAAAAA AAAAAAAAAKECAABkcnMvZG93bnJldi54bWxQSwUGAAAAAAQABAD5AAAAlQMAAAAA "/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5767665</wp:posOffset>
                </wp:positionH>
                <wp:positionV relativeFrom="paragraph">
                  <wp:posOffset>188614685</wp:posOffset>
                </wp:positionV>
                <wp:extent cx="1266825" cy="114300"/>
                <wp:effectExtent l="0" t="0" r="28575" b="19050"/>
                <wp:wrapNone/>
                <wp:docPr id="413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6825" cy="114300"/>
                          <a:chOff x="2172" y="2654"/>
                          <a:chExt cx="1995" cy="180"/>
                        </a:xfrm>
                      </wpg:grpSpPr>
                      <wps:wsp>
                        <wps:cNvPr id="414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2187" y="2665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217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242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266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292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320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346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370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95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" o:spid="_x0000_s1026" style="position:absolute;margin-left:2028.95pt;margin-top:14851.55pt;width:99.75pt;height:9pt;z-index:251668992" coordorigin="2172,2654" coordsize="1995,1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sz31SwMAAIQaAAAOAAAAZHJzL2Uyb0RvYy54bWzsWVtvmzAUfp+0/2DxnnAJIYBKpimXvnRb pXY/wAFz0cBGNg2Jpv33HZtLSbp2U6dG2kQeiI3t43O+851jbF99OBQ52hMuMkYDzZwaGiI0ZFFG k0D7er+duBoSFaYRzhklgXYkQvuwfP/uqi59YrGU5RHhCIRQ4ddloKVVVfq6LsKUFFhMWUkoNMaM F7iCKk/0iOMapBe5bhmGo9eMRyVnIREC3q6bRm2p5McxCasvcSxIhfJAA90q9eTquZNPfXmF/YTj Ms3CVg38Ci0KnFGYtBe1xhVGDzx7IqrIQs4Ei6tpyAqdxXEWEmUDWGMaZ9Zcc/ZQKlsSv07KHiaA 9gynV4sNP+9vOcqiQLPNmYYoLsBJal7kzCU6dZn40Omal3flLW9MhOINC78JaNbP22U9aTqjXf2J RSAPP1RMoXOIeSFFgN3ooJxw7J1ADhUK4aVpOY5rzTUUQptp2jOj9VKYgivlMMtcWBqCVsuZ240H w3TTDfe8bqyrBurYb6ZVqraqSbuAcOIRU/F3mN6luCTKVULC1WNqd5jeZJSg2ayBVPVZ0QbP8EBb PBFlqxTThChp98cSsDPlCFB9MERWBDjjt/haprtogWqcif0eZQ/QURCfgoT9kovqmrACyUKg5aC3 8h3e34hK6vLYRbqSsm2W5/Ae+zlFdaB5c3CerAqWZ5FsVBWe7FY5R3ssA1H9lGFn3YDwNFLCUoKj TVuucJY3ZZg8p1Ie2AHqtKUm0r57hrdxN649sS1nM7GN9XrycbuyJ87WXMzXs/VqtTZ/SNVM20+z KCJUatdFvWn/GQPa/NPEax/3PQz6qXSFFyjb/SullTulBxsa7lh0vOWdm4GUF2MnREoT8Q07VTCd UA37b8nOJ2Hcs7Mjp3kWw4/cG+k5/WXS/5/o6ZzSs12PBpnwTelpW13y7FaZkZ5j9hys7UCPYfZ0 Lru2O85Iz3Fxhz3Pc5+esPMa0nNxWXp61vk3+pg9x+w5yJ7eKT3di9JzZhlj9hyz5/PZ04Ld8TB7 epelp+2M2XOk5wv0NE/oaatDnIvt3GcLY6TnSM8X6An0GGRPWx1iXo6e3nxc3P9NeqozerjqUMel 7bWMvEsZ1qE8vDxa/gQAAP//AwBQSwMEFAAGAAgAAAAhAHAXS6HmAAAAEQEAAA8AAABkcnMvZG93 bnJldi54bWxMj0FOwzAQRfdI3MEaJHbUdpqQNsSpqgpYVZVokSp2bjxNosZ2FLtJensMG1jOzNOf 9/PVpFsyYO8aawTwGQOCprSqMZWAz8Pb0wKI89Io2VqDAm7oYFXc3+UyU3Y0HzjsfUVCiHGZFFB7 32WUurJGLd3MdmjC7Wx7LX0Y+4qqXo4hXLc0YuyZatmY8KGWHW5qLC/7qxbwPspxPeevw/Zy3ty+ DsnuuOUoxOPDtH4B4nHyfzD86Ad1KILTyV6NcqQVELMkXQZWQLRM2ZwDCVAcJWkM5PS7jDgHWuT0 f5PiGwAA//8DAFBLAQItABQABgAIAAAAIQC2gziS/gAAAOEBAAATAAAAAAAAAAAAAAAAAAAAAABb Q29udGVudF9UeXBlc10ueG1sUEsBAi0AFAAGAAgAAAAhADj9If/WAAAAlAEAAAsAAAAAAAAAAAAA AAAALwEAAF9yZWxzLy5yZWxzUEsBAi0AFAAGAAgAAAAhAEyzPfVLAwAAhBoAAA4AAAAAAAAAAAAA AAAALgIAAGRycy9lMm9Eb2MueG1sUEsBAi0AFAAGAAgAAAAhAHAXS6HmAAAAEQEAAA8AAAAAAAAA AAAAAAAApQUAAGRycy9kb3ducmV2LnhtbFBLBQYAAAAABAAEAPMAAAC4BgAAAAA= ">
                <v:line id="Line 33" o:spid="_x0000_s1027" style="position:absolute;visibility:visible;mso-wrap-style:square" from="2187,2665" to="4167,2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XUzhMYAAADcAAAADwAAAGRycy9kb3ducmV2LnhtbESPQWvCQBSE70L/w/IKvelGK0FSVxGl oD1I1UJ7fGZfk9Ts27C7TdJ/3xUEj8PMfMPMl72pRUvOV5YVjEcJCOLc6ooLBR+n1+EMhA/IGmvL pOCPPCwXD4M5Ztp2fKD2GAoRIewzVFCG0GRS+rwkg35kG+LofVtnMETpCqkddhFuajlJklQarDgu lNjQuqT8cvw1CvbP72m72r1t+89des43h/PXT+eUenrsVy8gAvXhHr61t1rBdDyF65l4BOTi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= "/>
                <v:line id="Line 34" o:spid="_x0000_s1028" style="position:absolute;visibility:visible;mso-wrap-style:square" from="2172,2654" to="235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jmWH8cAAADcAAAADwAAAGRycy9kb3ducmV2LnhtbESPQWvCQBSE70L/w/IKvelGa0OJriKW gvZQqi20x2f2mUSzb8PumqT/3hUKPQ4z8w0zX/amFi05X1lWMB4lIIhzqysuFHx9vg6fQfiArLG2 TAp+ycNycTeYY6Ztxztq96EQEcI+QwVlCE0mpc9LMuhHtiGO3tE6gyFKV0jtsItwU8tJkqTSYMVx ocSG1iXl5/3FKHh//Ejb1fZt039v00P+sjv8nDqn1MN9v5qBCNSH//Bfe6MVTMdPcDsTj4BcXA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uOZYfxwAAANwAAAAPAAAAAAAA AAAAAAAAAKECAABkcnMvZG93bnJldi54bWxQSwUGAAAAAAQABAD5AAAAlQMAAAAA "/>
                <v:line id="Line 35" o:spid="_x0000_s1029" style="position:absolute;visibility:visible;mso-wrap-style:square" from="2427,2654" to="260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usIaMYAAADcAAAADwAAAGRycy9kb3ducmV2LnhtbESPQWvCQBSE7wX/w/IKvdWNtgRJXUVa BPUgagvt8Zl9TVKzb8PumqT/3hUEj8PMfMNM572pRUvOV5YVjIYJCOLc6ooLBV+fy+cJCB+QNdaW ScE/eZjPBg9TzLTteE/tIRQiQthnqKAMocmk9HlJBv3QNsTR+7XOYIjSFVI77CLc1HKcJKk0WHFc KLGh95Ly0+FsFGxfdmm7WG9W/fc6PeYf++PPX+eUenrsF28gAvXhHr61V1rB6yiF65l4BOTs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7rCGjGAAAA3AAAAA8AAAAAAAAA AAAAAAAAoQIAAGRycy9kb3ducmV2LnhtbFBLBQYAAAAABAAEAPkAAACUAwAAAAA= "/>
                <v:line id="Line 36" o:spid="_x0000_s1030" style="position:absolute;visibility:visible;mso-wrap-style:square" from="2667,2654" to="284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aet88cAAADcAAAADwAAAGRycy9kb3ducmV2LnhtbESPQWvCQBSE74X+h+UVeqsbraQluopY CtpDUVtoj8/sM4lm34bdNUn/vSsUPA4z8w0znfemFi05X1lWMBwkIIhzqysuFHx/vT+9gvABWWNt mRT8kYf57P5uipm2HW+p3YVCRAj7DBWUITSZlD4vyaAf2IY4egfrDIYoXSG1wy7CTS1HSZJKgxXH hRIbWpaUn3Zno+DzeZO2i/XHqv9Zp/v8bbv/PXZOqceHfjEBEagPt/B/e6UVjIcv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xp63zxwAAANwAAAAPAAAAAAAA AAAAAAAAAKECAABkcnMvZG93bnJldi54bWxQSwUGAAAAAAQABAD5AAAAlQMAAAAA "/>
                <v:line id="Line 37" o:spid="_x0000_s1031" style="position:absolute;visibility:visible;mso-wrap-style:square" from="2922,2654" to="310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Dg5gcQAAADcAAAADwAAAGRycy9kb3ducmV2LnhtbERPy2rCQBTdC/7DcAvd6cS2hJI6iigF dSH1Abq8Zm6T1MydMDMm6d87i0KXh/OezntTi5acrywrmIwTEMS51RUXCk7Hz9E7CB+QNdaWScEv eZjPhoMpZtp2vKf2EAoRQ9hnqKAMocmk9HlJBv3YNsSR+7bOYIjQFVI77GK4qeVLkqTSYMWxocSG liXlt8PdKNi9fqXtYrNd9+dNes1X++vlp3NKPT/1iw8QgfrwL/5zr7WCt0lcG8/EIyBn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AODmBxAAAANwAAAAPAAAAAAAAAAAA AAAAAKECAABkcnMvZG93bnJldi54bWxQSwUGAAAAAAQABAD5AAAAkgMAAAAA "/>
                <v:line id="Line 38" o:spid="_x0000_s1032" style="position:absolute;visibility:visible;mso-wrap-style:square" from="3207,2654" to="338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3ScGscAAADcAAAADwAAAGRycy9kb3ducmV2LnhtbESPQWvCQBSE74X+h+UVeqsbrYQ2uopY CtpDUVtoj8/sM4lm34bdNUn/vSsUPA4z8w0znfemFi05X1lWMBwkIIhzqysuFHx/vT+9gPABWWNt mRT8kYf57P5uipm2HW+p3YVCRAj7DBWUITSZlD4vyaAf2IY4egfrDIYoXSG1wy7CTS1HSZJKgxXH hRIbWpaUn3Zno+DzeZO2i/XHqv9Zp/v8bbv/PXZOqceHfjEBEagPt/B/e6UVjIev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vdJwaxwAAANwAAAAPAAAAAAAA AAAAAAAAAKECAABkcnMvZG93bnJldi54bWxQSwUGAAAAAAQABAD5AAAAlQMAAAAA "/>
                <v:line id="Line 39" o:spid="_x0000_s1033" style="position:absolute;visibility:visible;mso-wrap-style:square" from="3462,2654" to="364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CL/OsMAAADcAAAADwAAAGRycy9kb3ducmV2LnhtbERPy2rCQBTdF/yH4Qrd1UmthJI6ilQE 7UJ8gS6vmdskbeZOmJkm8e+dhdDl4byn897UoiXnK8sKXkcJCOLc6ooLBafj6uUdhA/IGmvLpOBG HuazwdMUM2073lN7CIWIIewzVFCG0GRS+rwkg35kG+LIfVtnMEToCqkddjHc1HKcJKk0WHFsKLGh z5Ly38OfUbB926XtYvO17s+b9Jov99fLT+eUeh72iw8QgfrwL36411rBZBznxzPxCMjZH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Ai/zrDAAAA3AAAAA8AAAAAAAAAAAAA AAAAoQIAAGRycy9kb3ducmV2LnhtbFBLBQYAAAAABAAEAPkAAACRAwAAAAA= "/>
                <v:line id="Line 40" o:spid="_x0000_s1034" style="position:absolute;visibility:visible;mso-wrap-style:square" from="3702,2654" to="388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25aoccAAADcAAAADwAAAGRycy9kb3ducmV2LnhtbESPT2vCQBTE70K/w/IK3nSjliCpq0hL QXsQ/xTa4zP7TGKzb8PuNkm/vSsUehxm5jfMYtWbWrTkfGVZwWScgCDOra64UPBxehvNQfiArLG2 TAp+ycNq+TBYYKZtxwdqj6EQEcI+QwVlCE0mpc9LMujHtiGO3sU6gyFKV0jtsItwU8tpkqTSYMVx ocSGXkrKv48/RsFutk/b9fZ9039u03P+ejh/XTun1PCxXz+DCNSH//Bfe6MVPE0ncD8Tj4Bc3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fblqhxwAAANwAAAAPAAAAAAAA AAAAAAAAAKECAABkcnMvZG93bnJldi54bWxQSwUGAAAAAAQABAD5AAAAlQMAAAAA "/>
                <v:line id="Line 41" o:spid="_x0000_s1035" style="position:absolute;visibility:visible;mso-wrap-style:square" from="3957,2654" to="413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7zE1scAAADcAAAADwAAAGRycy9kb3ducmV2LnhtbESPQWvCQBSE7wX/w/KE3urGtARJXUUs Be2hVFvQ4zP7mkSzb8PuNkn/fbcgeBxm5htmvhxMIzpyvrasYDpJQBAXVtdcKvj6fH2YgfABWWNj mRT8koflYnQ3x1zbnnfU7UMpIoR9jgqqENpcSl9UZNBPbEscvW/rDIYoXSm1wz7CTSPTJMmkwZrj QoUtrSsqLvsfo+D98SPrVtu3zXDYZqfiZXc6nnun1P14WD2DCDSEW/ja3mgFT2kK/2fiEZC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vvMTWxwAAANwAAAAPAAAAAAAA AAAAAAAAAKECAABkcnMvZG93bnJldi54bWxQSwUGAAAAAAQABAD5AAAAlQMAAAAA "/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column">
                  <wp:posOffset>16591280</wp:posOffset>
                </wp:positionH>
                <wp:positionV relativeFrom="paragraph">
                  <wp:posOffset>119037100</wp:posOffset>
                </wp:positionV>
                <wp:extent cx="342900" cy="342900"/>
                <wp:effectExtent l="0" t="0" r="19050" b="19050"/>
                <wp:wrapNone/>
                <wp:docPr id="412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135" type="#_x0000_t202" style="position:absolute;left:0;text-align:left;margin-left:1306.4pt;margin-top:9373pt;width:27pt;height:27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AYiTJwIAAFoEAAAOAAAAZHJzL2Uyb0RvYy54bWysVNtu2zAMfR+wfxD0vvhSp2uMOEWXLsOA 7gK0+wBZlm1hsqhJSuzu60fJSRZ0b8X8IJAidUSeQ3l9Ow2KHIR1EnRFs0VKidAcGqm7iv542r27 ocR5phumQIuKPgtHbzdv36xHU4ocelCNsARBtCtHU9Hee1MmieO9GJhbgBEagy3YgXl0bZc0lo2I PqgkT9PrZATbGAtcOIe793OQbiJ+2wruv7WtE56oimJtPq42rnVYk82alZ1lppf8WAZ7RRUDkxov PUPdM8/I3sp/oAbJLTho/YLDkEDbSi5iD9hNlr7o5rFnRsRekBxnzjS5/wfLvx6+WyKbihZZTolm A4r0JCZPPsBErotA0GhciXmPBjP9hPsodGzWmQfgPx3RsO2Z7sSdtTD2gjVYYBZOJhdHZxwXQOrx CzR4D9t7iEBTa4fAHvJBEB2Fej6LE2rhuHlV5KsUIxxDRzvcwMrTYWOd/yRgIMGoqEXtIzg7PDg/ p55Swl0OlGx2Uqno2K7eKksODOdkF79Y/4s0pclY0dUyX879vwJikB4HXsmhojdp+OYRDKx91A2W yUrPpJpt7E7pI42BuZlDP9VTlCy7OslTQ/OMxFqYBxwfJBo92N+UjDjcFXW/9swKStRnjeKssqII ryE6xfJ9jo69jNSXEaY5QlXUUzKbWz+/oL2xsuvxpnkcNNyhoK2MZAfl56qO9eMAR7mOjy28kEs/ Zv39JWz+AAAA//8DAFBLAwQUAAYACAAAACEAvzwLzeIAAAARAQAADwAAAGRycy9kb3ducmV2Lnht bEyPwU7DMBBE70j9B2srcUHUroVMFOJUVQXi3MKFmxtvk4jYTmK3Sfl6tic47sxo9k2xmV3HLjjG NngN65UAhr4KtvW1hs+Pt8cMWEzGW9MFjxquGGFTLu4Kk9sw+T1eDqlmVOJjbjQ0KfU557Fq0Jm4 Cj168k5hdCbROdbcjmaictdxKYTizrSePjSmx12D1ffh7DSE6fXqAg5CPnz9uPfddtif5KD1/XLe vgBLOKe/MNzwCR1KYjqGs7eRdRqkWktiT+Rkz0+KdlFIKqVIPN7ETAgBvCz4/yXlLwAAAP//AwBQ SwECLQAUAAYACAAAACEAtoM4kv4AAADhAQAAEwAAAAAAAAAAAAAAAAAAAAAAW0NvbnRlbnRfVHlw ZXNdLnhtbFBLAQItABQABgAIAAAAIQA4/SH/1gAAAJQBAAALAAAAAAAAAAAAAAAAAC8BAABfcmVs cy8ucmVsc1BLAQItABQABgAIAAAAIQCRAYiTJwIAAFoEAAAOAAAAAAAAAAAAAAAAAC4CAABkcnMv ZTJvRG9jLnhtbFBLAQItABQABgAIAAAAIQC/PAvN4gAAABEBAAAPAAAAAAAAAAAAAAAAAIEEAABk cnMvZG93bnJldi54bWxQSwUGAAAAAAQABADzAAAAkAUAAAAA " strokecolor="white">
                <v:textbox>
                  <w:txbxContent>
                    <w:p w:rsidR="00B14980" w:rsidRDefault="00B14980" w:rsidP="00B1498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B14980" w:rsidRPr="00194AB0">
        <w:rPr>
          <w:rFonts w:ascii="Times New Roman" w:hAnsi="Times New Roman"/>
          <w:i/>
        </w:rPr>
        <w:t>.......................... Hết .......................…</w:t>
      </w:r>
    </w:p>
    <w:p w:rsidR="00B14980" w:rsidRPr="00194AB0" w:rsidRDefault="00B14980" w:rsidP="00B14980">
      <w:pPr>
        <w:spacing w:line="360" w:lineRule="auto"/>
        <w:jc w:val="both"/>
        <w:rPr>
          <w:rFonts w:ascii="Times New Roman" w:hAnsi="Times New Roman"/>
          <w:i/>
        </w:rPr>
      </w:pPr>
    </w:p>
    <w:p w:rsidR="00194AB0" w:rsidRPr="00194AB0" w:rsidRDefault="00194AB0" w:rsidP="00194AB0">
      <w:pPr>
        <w:spacing w:after="240" w:line="360" w:lineRule="auto"/>
        <w:jc w:val="center"/>
        <w:rPr>
          <w:rFonts w:ascii="Times New Roman" w:hAnsi="Times New Roman"/>
          <w:b/>
        </w:rPr>
      </w:pPr>
      <w:r w:rsidRPr="00194AB0">
        <w:rPr>
          <w:rFonts w:ascii="Times New Roman" w:hAnsi="Times New Roman"/>
          <w:b/>
        </w:rPr>
        <w:t>ĐÁP ÁN</w:t>
      </w:r>
    </w:p>
    <w:p w:rsidR="00B14980" w:rsidRPr="00194AB0" w:rsidRDefault="00B14980" w:rsidP="00B14980">
      <w:pPr>
        <w:spacing w:after="240" w:line="360" w:lineRule="auto"/>
        <w:rPr>
          <w:rFonts w:ascii="Times New Roman" w:hAnsi="Times New Roman"/>
        </w:rPr>
      </w:pPr>
      <w:r w:rsidRPr="00194AB0">
        <w:rPr>
          <w:rFonts w:ascii="Times New Roman" w:hAnsi="Times New Roman"/>
          <w:b/>
          <w:u w:val="single"/>
        </w:rPr>
        <w:t>A. TRẮC NGHIỆM</w:t>
      </w:r>
      <w:r w:rsidRPr="00194AB0">
        <w:rPr>
          <w:rFonts w:ascii="Times New Roman" w:hAnsi="Times New Roman"/>
          <w:b/>
        </w:rPr>
        <w:t xml:space="preserve"> (3 điểm): </w:t>
      </w:r>
      <w:r w:rsidRPr="00194AB0">
        <w:rPr>
          <w:rFonts w:ascii="Times New Roman" w:hAnsi="Times New Roman"/>
        </w:rPr>
        <w:t>Mỗi đáp án đúng cho 0,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07"/>
        <w:gridCol w:w="1408"/>
        <w:gridCol w:w="1408"/>
        <w:gridCol w:w="1408"/>
        <w:gridCol w:w="1408"/>
        <w:gridCol w:w="1408"/>
        <w:gridCol w:w="1408"/>
      </w:tblGrid>
      <w:tr w:rsidR="00B14980" w:rsidRPr="00194AB0" w:rsidTr="00840DE9">
        <w:tc>
          <w:tcPr>
            <w:tcW w:w="1407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2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3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4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5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6</w:t>
            </w:r>
          </w:p>
        </w:tc>
      </w:tr>
      <w:tr w:rsidR="00B14980" w:rsidRPr="00194AB0" w:rsidTr="00840DE9">
        <w:tc>
          <w:tcPr>
            <w:tcW w:w="1407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D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B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A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B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C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A</w:t>
            </w:r>
          </w:p>
        </w:tc>
      </w:tr>
    </w:tbl>
    <w:p w:rsidR="00194AB0" w:rsidRDefault="00194AB0" w:rsidP="00B14980">
      <w:pPr>
        <w:spacing w:after="240" w:line="360" w:lineRule="auto"/>
        <w:rPr>
          <w:rFonts w:ascii="Times New Roman" w:hAnsi="Times New Roman"/>
          <w:b/>
          <w:u w:val="single"/>
        </w:rPr>
      </w:pPr>
    </w:p>
    <w:p w:rsidR="00B14980" w:rsidRPr="00194AB0" w:rsidRDefault="00B14980" w:rsidP="00B14980">
      <w:pPr>
        <w:spacing w:after="240" w:line="360" w:lineRule="auto"/>
        <w:rPr>
          <w:rFonts w:ascii="Times New Roman" w:hAnsi="Times New Roman"/>
          <w:b/>
        </w:rPr>
      </w:pPr>
      <w:r w:rsidRPr="00194AB0">
        <w:rPr>
          <w:rFonts w:ascii="Times New Roman" w:hAnsi="Times New Roman"/>
          <w:b/>
          <w:u w:val="single"/>
        </w:rPr>
        <w:t>B. TỰ LUẬN</w:t>
      </w:r>
      <w:r w:rsidRPr="00194AB0">
        <w:rPr>
          <w:rFonts w:ascii="Times New Roman" w:hAnsi="Times New Roman"/>
          <w:b/>
        </w:rPr>
        <w:t xml:space="preserve"> (7 điểm)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7740"/>
        <w:gridCol w:w="990"/>
      </w:tblGrid>
      <w:tr w:rsidR="00B14980" w:rsidRPr="00194AB0" w:rsidTr="00840DE9">
        <w:tc>
          <w:tcPr>
            <w:tcW w:w="960" w:type="dxa"/>
            <w:vAlign w:val="center"/>
          </w:tcPr>
          <w:p w:rsidR="00B14980" w:rsidRPr="00194AB0" w:rsidRDefault="00B14980" w:rsidP="00840DE9">
            <w:pPr>
              <w:spacing w:line="360" w:lineRule="auto"/>
              <w:ind w:right="-138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7740" w:type="dxa"/>
            <w:vAlign w:val="center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YÊU CẦU</w:t>
            </w:r>
          </w:p>
        </w:tc>
        <w:tc>
          <w:tcPr>
            <w:tcW w:w="990" w:type="dxa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ĐIỂM</w:t>
            </w:r>
          </w:p>
        </w:tc>
      </w:tr>
      <w:tr w:rsidR="00B14980" w:rsidRPr="00194AB0" w:rsidTr="00840DE9">
        <w:tc>
          <w:tcPr>
            <w:tcW w:w="960" w:type="dxa"/>
            <w:vMerge w:val="restart"/>
          </w:tcPr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  <w:b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Câu 1</w:t>
            </w:r>
          </w:p>
          <w:p w:rsidR="00B14980" w:rsidRPr="00194AB0" w:rsidRDefault="00B14980" w:rsidP="00840DE9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</w:p>
          <w:p w:rsidR="00B14980" w:rsidRPr="00194AB0" w:rsidRDefault="00B14980" w:rsidP="00840DE9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Câu 2</w:t>
            </w:r>
          </w:p>
        </w:tc>
        <w:tc>
          <w:tcPr>
            <w:tcW w:w="7740" w:type="dxa"/>
          </w:tcPr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- Giống nhau: + Ảnh ảo không hứng được trên màn chắn.</w: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 xml:space="preserve">                       + Ảnh cùng chiều với vật.</w:t>
            </w:r>
          </w:p>
          <w:p w:rsidR="00B14980" w:rsidRPr="00194AB0" w:rsidRDefault="00B14980" w:rsidP="00840DE9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</w:rPr>
              <w:t>- Khác nhau: + Gương phẳng ảnh bằng vật, còn gương cầu lồi ảnh nhỏ hơn vật.</w:t>
            </w:r>
          </w:p>
        </w:tc>
        <w:tc>
          <w:tcPr>
            <w:tcW w:w="990" w:type="dxa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</w:tc>
      </w:tr>
      <w:tr w:rsidR="00B14980" w:rsidRPr="00194AB0" w:rsidTr="00840DE9">
        <w:trPr>
          <w:trHeight w:val="70"/>
        </w:trPr>
        <w:tc>
          <w:tcPr>
            <w:tcW w:w="960" w:type="dxa"/>
            <w:vMerge/>
          </w:tcPr>
          <w:p w:rsidR="00B14980" w:rsidRPr="00194AB0" w:rsidRDefault="00B14980" w:rsidP="00840DE9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</w:p>
        </w:tc>
        <w:tc>
          <w:tcPr>
            <w:tcW w:w="7740" w:type="dxa"/>
          </w:tcPr>
          <w:p w:rsidR="00B14980" w:rsidRPr="00194AB0" w:rsidRDefault="009A6794" w:rsidP="00840DE9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1" locked="0" layoutInCell="1" allowOverlap="1">
                      <wp:simplePos x="0" y="0"/>
                      <wp:positionH relativeFrom="column">
                        <wp:posOffset>1457325</wp:posOffset>
                      </wp:positionH>
                      <wp:positionV relativeFrom="paragraph">
                        <wp:posOffset>94615</wp:posOffset>
                      </wp:positionV>
                      <wp:extent cx="342900" cy="342900"/>
                      <wp:effectExtent l="0" t="0" r="19050" b="19050"/>
                      <wp:wrapNone/>
                      <wp:docPr id="411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14980" w:rsidRDefault="00B14980" w:rsidP="00B14980">
                                  <w:pPr>
                                    <w:rPr>
                                      <w:lang w:val="nl-NL"/>
                                    </w:rPr>
                                  </w:pPr>
                                  <w:r>
                                    <w:rPr>
                                      <w:lang w:val="nl-NL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" o:spid="_x0000_s1136" type="#_x0000_t202" style="position:absolute;left:0;text-align:left;margin-left:114.75pt;margin-top:7.45pt;width:27pt;height:27pt;z-index:-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7ZlyqJgIAAFoEAAAOAAAAZHJzL2Uyb0RvYy54bWysVM1u2zAMvg/YOwi6L7azpGuMOEWXLsOA 7gdo9wCyLNvCJFGTlNjZ04+S0zTobsV8EEiR+kh+JL2+GbUiB+G8BFPRYpZTIgyHRpquoj8fd++u KfGBmYYpMKKiR+Hpzebtm/VgSzGHHlQjHEEQ48vBVrQPwZZZ5nkvNPMzsMKgsQWnWUDVdVnj2IDo WmXzPL/KBnCNdcCF93h7NxnpJuG3reDhe9t6EYiqKOYW0unSWccz26xZ2Tlme8lPabBXZKGZNBj0 DHXHAiN7J/+B0pI78NCGGQedQdtKLlINWE2Rv6jmoWdWpFqQHG/PNPn/B8u/HX44IpuKLoqCEsM0 NulRjIF8hJFcJYIG60v0e7DoGUa8x0anYr29B/7LEwPbnplO3DoHQy9YgwkWkdrs4mlsiS99BKmH r9BgHLYPkIDG1unIHvJBEB0bdTw3J+bC8fL9Yr7K0cLRdJJjBFY+PbbOh88CNIlCRR32PoGzw70P k+uTS4zlQclmJ5VKiuvqrXLkwHBOdulL+b9wU4YMFV0t58up/ldAaBlw4JXUFb3O4zeNYGTtk2nS OAYm1SRjdcqcaIzMTRyGsR5Ty4pFfBxpraE5IrEOpgHHhUShB/eHkgGHu6L+9545QYn6YrA5q2Kx iNuQlMXywxwVd2mpLy3McISqaKBkErdh2qC9dbLrMdI0DgZusaGtTGQ/Z3XKHwc4teu0bHFDLvXk 9fxL2PwFAAD//wMAUEsDBBQABgAIAAAAIQCUspbL3QAAAAkBAAAPAAAAZHJzL2Rvd25yZXYueG1s TI/BTsMwDIbvSLxDZCQuiKUEmNrSdJomEOcNLtyyxmsrGqdtsrXj6TEndrT/T78/F6vZdeKEY2g9 aXhYJCCQKm9bqjV8frzdpyBCNGRN5wk1nDHAqry+Kkxu/URbPO1iLbiEQm40NDH2uZShatCZsPA9 EmcHPzoTeRxraUczcbnrpEqSpXSmJb7QmB43DVbfu6PT4KfXs/M4JOru68e9b9bD9qAGrW9v5vUL iIhz/IfhT5/VoWSnvT+SDaLToFT2zCgHTxkIBlT6yIu9hmWagSwLeflB+QsAAP//AwBQSwECLQAU AAYACAAAACEAtoM4kv4AAADhAQAAEwAAAAAAAAAAAAAAAAAAAAAAW0NvbnRlbnRfVHlwZXNdLnht bFBLAQItABQABgAIAAAAIQA4/SH/1gAAAJQBAAALAAAAAAAAAAAAAAAAAC8BAABfcmVscy8ucmVs c1BLAQItABQABgAIAAAAIQA7ZlyqJgIAAFoEAAAOAAAAAAAAAAAAAAAAAC4CAABkcnMvZTJvRG9j LnhtbFBLAQItABQABgAIAAAAIQCUspbL3QAAAAkBAAAPAAAAAAAAAAAAAAAAAIAEAABkcnMvZG93 bnJldi54bWxQSwUGAAAAAAQABADzAAAAigUAAAAA " strokecolor="white">
                      <v:textbo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1" locked="0" layoutInCell="1" allowOverlap="1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95250</wp:posOffset>
                      </wp:positionV>
                      <wp:extent cx="342900" cy="342900"/>
                      <wp:effectExtent l="0" t="0" r="19050" b="19050"/>
                      <wp:wrapNone/>
                      <wp:docPr id="410" name="Text Box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14980" w:rsidRDefault="00B14980" w:rsidP="00B14980">
                                  <w:pPr>
                                    <w:rPr>
                                      <w:lang w:val="nl-NL"/>
                                    </w:rPr>
                                  </w:pPr>
                                  <w:r>
                                    <w:rPr>
                                      <w:lang w:val="nl-NL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9" o:spid="_x0000_s1137" type="#_x0000_t202" style="position:absolute;left:0;text-align:left;margin-left:69.75pt;margin-top:7.5pt;width:27pt;height:27pt;z-index:-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T2T9QJgIAAFoEAAAOAAAAZHJzL2Uyb0RvYy54bWysVM1u2zAMvg/YOwi6L7azZGuMOEWXLsOA 7gdo9wCyLNvCZFGTlNjZ04+SkizobsV8EEiR+kh+JL2+nQZFDsI6CbqixSynRGgOjdRdRX887d7c UOI80w1ToEVFj8LR283rV+vRlGIOPahGWIIg2pWjqWjvvSmzzPFeDMzNwAiNxhbswDyqtssay0ZE H1Q2z/N32Qi2MRa4cA5v75ORbiJ+2wruv7WtE56oimJuPp42nnU4s82alZ1lppf8lAZ7QRYDkxqD XqDumWdkb+U/UIPkFhy0fsZhyKBtJRexBqymyJ9V89gzI2ItSI4zF5rc/4PlXw/fLZFNRRcF8qPZ gE16EpMnH2Aiy1UgaDSuRL9Hg55+wntsdCzWmQfgPx3RsO2Z7sSdtTD2gjWYYBFeZldPE44LIPX4 BRqMw/YeItDU2iGwh3wQRMdEjpfmhFw4Xr5dzFc5WjiaTnKIwMrzY2Od/yRgIEGoqMXeR3B2eHA+ uZ5dQiwHSjY7qVRUbFdvlSUHhnOyi1/M/5mb0mSs6Go5X6b6XwAxSI8Dr+RQ0Zs8fGkEA2sfdYNp stIzqZKM1Sl9ojEwlzj0Uz3FlhXLc3tqaI5IrIU04LiQKPRgf1My4nBX1P3aMysoUZ81NmdVLBZh G6KyWL6fo2KvLfW1hWmOUBX1lCRx69MG7Y2VXY+R0jhouMOGtjKSHTqfsjrljwMc23VatrAh13r0 +vtL2PwBAAD//wMAUEsDBBQABgAIAAAAIQCrHHb23QAAAAkBAAAPAAAAZHJzL2Rvd25yZXYueG1s TI9BT8MwDIXvSPyHyEhc0JbQaRPtmk7TBOK8wYVb1nhtReO0TbZ2/Hq8E9z87Kfn7+WbybXigkNo PGl4nisQSKW3DVUaPj/eZi8gQjRkTesJNVwxwKa4v8tNZv1Ie7wcYiU4hEJmNNQxdpmUoazRmTD3 HRLfTn5wJrIcKmkHM3K4a2Wi1Eo60xB/qE2HuxrL78PZafDj69V57FXy9PXj3nfbfn9Keq0fH6bt GkTEKf6Z4YbP6FAw09GfyQbRsl6kS7bysORON0O64MVRwypVIItc/m9Q/AIAAP//AwBQSwECLQAU AAYACAAAACEAtoM4kv4AAADhAQAAEwAAAAAAAAAAAAAAAAAAAAAAW0NvbnRlbnRfVHlwZXNdLnht bFBLAQItABQABgAIAAAAIQA4/SH/1gAAAJQBAAALAAAAAAAAAAAAAAAAAC8BAABfcmVscy8ucmVs c1BLAQItABQABgAIAAAAIQBT2T9QJgIAAFoEAAAOAAAAAAAAAAAAAAAAAC4CAABkcnMvZTJvRG9j LnhtbFBLAQItABQABgAIAAAAIQCrHHb23QAAAAkBAAAPAAAAAAAAAAAAAAAAAIAEAABkcnMvZG93 bnJldi54bWxQSwUGAAAAAAQABADzAAAAigUAAAAA " strokecolor="white">
                      <v:textbo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445769</wp:posOffset>
                      </wp:positionV>
                      <wp:extent cx="571500" cy="0"/>
                      <wp:effectExtent l="0" t="76200" r="19050" b="95250"/>
                      <wp:wrapNone/>
                      <wp:docPr id="409" name="Straight Connector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8" o:spid="_x0000_s1026" style="position:absolute;z-index:2516761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3.25pt,35.1pt" to="128.25pt,35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CXSSgNQIAAFoEAAAOAAAAZHJzL2Uyb0RvYy54bWysVE2P2yAQvVfqf0DcE9upk02sOKvKTnrZ diNl+wMIYBsVAwISJ6r63zuQj+62l6pqDmRgZh5v3gxePp56iY7cOqFVibNxihFXVDOh2hJ/fdmM 5hg5TxQjUite4jN3+HH1/t1yMAWf6E5Lxi0CEOWKwZS4894USeJox3vixtpwBc5G25542No2YZYM gN7LZJKms2TQlhmrKXcOTuuLE68iftNw6p+bxnGPZImBm4+rjes+rMlqSYrWEtMJeqVB/oFFT4SC S+9QNfEEHaz4A6oX1GqnGz+muk900wjKYw1QTZb+Vs2uI4bHWkAcZ+4yuf8HS78ctxYJVuI8XWCk SA9N2nlLRNt5VGmlQEJt0XQepBqMKyCjUlsbiqUntTNPmn5zSOmqI6rlkfLL2QBKFjKSNylh4wxc uB8+awYx5OB11O3U2D5AgiLoFNtzvreHnzyicDh9yKYpNJHeXAkpbnnGOv+J6x4Fo8RSqCAcKcjx yfnAgxS3kHCs9EZIGZsvFRpKvJhOpjHBaSlYcIYwZ9t9JS06kjA+8ReLAs/rMKsPikWwjhO2vtqe CAk28lENbwXoIzkOt/WcYSQ5vJhgXehJFW6EWoHw1bpM0PdFuljP1/N8lE9m61Ge1vXo46bKR7NN 9jCtP9RVVWc/AvksLzrBGFeB/22as/zvpuX6ri5zeJ/nu1DJW/SoKJC9/UfSsdmhv5dJ2Wt23tpQ Xeg7DHAMvj628EJe72PUr0/C6icAAAD//wMAUEsDBBQABgAIAAAAIQAsgZ6o3gAAAAkBAAAPAAAA ZHJzL2Rvd25yZXYueG1sTI9BS8NAEIXvgv9hGcGb3TTQGGI2RYR6aVXaiuhtmx2TYHY27G7a+O+d 4kGP783Hm/fK5WR7cUQfOkcK5rMEBFLtTEeNgtf96iYHEaImo3tHqOAbAyyry4tSF8adaIvHXWwE h1AotII2xqGQMtQtWh1mbkDi26fzVkeWvpHG6xOH216mSZJJqzviD60e8KHF+ms3WgXbzWqdv63H qfYfj/Pn/cvm6T3kSl1fTfd3ICJO8Q+Gc32uDhV3OriRTBA96yxbMKrgNklBMJAuzsbh15BVKf8v qH4AAAD//wMAUEsBAi0AFAAGAAgAAAAhALaDOJL+AAAA4QEAABMAAAAAAAAAAAAAAAAAAAAAAFtD b250ZW50X1R5cGVzXS54bWxQSwECLQAUAAYACAAAACEAOP0h/9YAAACUAQAACwAAAAAAAAAAAAAA AAAvAQAAX3JlbHMvLnJlbHNQSwECLQAUAAYACAAAACEAwl0koDUCAABaBAAADgAAAAAAAAAAAAAA AAAuAgAAZHJzL2Uyb0RvYy54bWxQSwECLQAUAAYACAAAACEALIGeqN4AAAAJAQAADwAAAAAAAAAA AAAAAACPBAAAZHJzL2Rvd25yZXYueG1sUEsFBgAAAAAEAAQA8wAAAJoFAAAAAA== ">
                      <v:stroke endarrow="block"/>
                    </v:line>
                  </w:pict>
                </mc:Fallback>
              </mc:AlternateContent>
            </w:r>
            <w:r w:rsidR="00B14980" w:rsidRPr="00194AB0">
              <w:rPr>
                <w:rFonts w:ascii="Times New Roman" w:hAnsi="Times New Roman"/>
              </w:rPr>
              <w:t xml:space="preserve">a) </w: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299" distR="114299" simplePos="0" relativeHeight="251679232" behindDoc="0" locked="0" layoutInCell="1" allowOverlap="1">
                      <wp:simplePos x="0" y="0"/>
                      <wp:positionH relativeFrom="column">
                        <wp:posOffset>1609724</wp:posOffset>
                      </wp:positionH>
                      <wp:positionV relativeFrom="paragraph">
                        <wp:posOffset>0</wp:posOffset>
                      </wp:positionV>
                      <wp:extent cx="0" cy="800100"/>
                      <wp:effectExtent l="0" t="0" r="19050" b="0"/>
                      <wp:wrapNone/>
                      <wp:docPr id="408" name="Straight Connector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7" o:spid="_x0000_s1026" style="position:absolute;z-index:2516792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26.75pt,0" to="126.75pt,6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BreCVKQIAAFAEAAAOAAAAZHJzL2Uyb0RvYy54bWysVMGO2jAQvVfqP1i+QxIaWIgIqyqBXrYt EtsPMLZDrDq2ZRsCqvrvHTuA2PZSVeVgxvbMmzdvxlk+nzuJTtw6oVWJs3GKEVdUM6EOJf72uhnN MXKeKEakVrzEF+7w8+r9u2VvCj7RrZaMWwQgyhW9KXHrvSmSxNGWd8SNteEKLhttO+Jhaw8Js6QH 9E4mkzSdJb22zFhNuXNwWg+XeBXxm4ZT/7VpHPdIlhi4+bjauO7DmqyWpDhYYlpBrzTIP7DoiFCQ 9A5VE0/Q0Yo/oDpBrXa68WOqu0Q3jaA81gDVZOlv1exaYnisBcRx5i6T+3+w9Mtpa5FgJc5TaJUi HTRp5y0Rh9ajSisFEmqLpk9Bqt64AiIqtbWhWHpWO/Oi6XeHlK5aog48Un69GEDJQkTyJiRsnIGE +/6zZuBDjl5H3c6N7QIkKILOsT2Xe3v42SM6HFI4naegVOxcQopbnLHOf+K6Q8EosRQqCEcKcnpx PvAgxc0lHCu9EVLG5kuF+hIvppNpDHBaChYug5uzh30lLTqRMD7xF4uCm0e3gFwT1w5+DKxhrqw+ KhaTtJyw9dX2RMjBBlJShTxQIdC8WsPc/Fiki/V8Pc9H+WS2HuVpXY8+bqp8NNtkT9P6Q11VdfYz UM7yohWMcRVY32Y4y/9uRq6vaZi++xTf5UneokcdgeztP5KOLQ5dHeZjr9lla2+th7GNztcnFt7F 4x7sxw/B6hcAAAD//wMAUEsDBBQABgAIAAAAIQBT/Jl+3AAAAAgBAAAPAAAAZHJzL2Rvd25yZXYu eG1sTI9BS8NAFITvgv9heYKXYjeNpEiaTRFBLwWhqT9gk31mU7NvQ3abRH+9TzzocZhh5ptiv7he TDiGzpOCzToBgdR401Gr4O30fPcAIkRNRveeUMEnBtiX11eFzo2f6YhTFVvBJRRyrcDGOORShsai 02HtByT23v3odGQ5ttKMeuZy18s0SbbS6Y54weoBnyw2H9XFKTiaap4r23xNh2wVX8/1y+qwSZW6 vVkedyAiLvEvDD/4jA4lM9X+QiaIXkGa3WccVcCP2P6VNefSbQKyLOT/A+U3AAAA//8DAFBLAQIt ABQABgAIAAAAIQC2gziS/gAAAOEBAAATAAAAAAAAAAAAAAAAAAAAAABbQ29udGVudF9UeXBlc10u eG1sUEsBAi0AFAAGAAgAAAAhADj9If/WAAAAlAEAAAsAAAAAAAAAAAAAAAAALwEAAF9yZWxzLy5y ZWxzUEsBAi0AFAAGAAgAAAAhAIGt4JUpAgAAUAQAAA4AAAAAAAAAAAAAAAAALgIAAGRycy9lMm9E b2MueG1sUEsBAi0AFAAGAAgAAAAhAFP8mX7cAAAACAEAAA8AAAAAAAAAAAAAAAAAgwQAAGRycy9k b3ducmV2LnhtbFBLBQYAAAAABAAEAPMAAACMBQAAAAA= ">
                      <v:stroke dashstyle="dash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299" distR="114299" simplePos="0" relativeHeight="251678208" behindDoc="0" locked="0" layoutInCell="1" allowOverlap="1">
                      <wp:simplePos x="0" y="0"/>
                      <wp:positionH relativeFrom="column">
                        <wp:posOffset>1049654</wp:posOffset>
                      </wp:positionH>
                      <wp:positionV relativeFrom="paragraph">
                        <wp:posOffset>-5715</wp:posOffset>
                      </wp:positionV>
                      <wp:extent cx="0" cy="800100"/>
                      <wp:effectExtent l="0" t="0" r="19050" b="0"/>
                      <wp:wrapNone/>
                      <wp:docPr id="407" name="Straight Connector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6" o:spid="_x0000_s1026" style="position:absolute;z-index:2516782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82.65pt,-.45pt" to="82.65pt,62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yS6nKQIAAFAEAAAOAAAAZHJzL2Uyb0RvYy54bWysVMGO2jAQvVfqP1i+QxIaWIgIqyqBXrYt EtsPMLZDrDq2ZRsCqvrvHTuA2PZSVeVgxvbMmzdvxlk+nzuJTtw6oVWJs3GKEVdUM6EOJf72uhnN MXKeKEakVrzEF+7w8+r9u2VvCj7RrZaMWwQgyhW9KXHrvSmSxNGWd8SNteEKLhttO+Jhaw8Js6QH 9E4mkzSdJb22zFhNuXNwWg+XeBXxm4ZT/7VpHPdIlhi4+bjauO7DmqyWpDhYYlpBrzTIP7DoiFCQ 9A5VE0/Q0Yo/oDpBrXa68WOqu0Q3jaA81gDVZOlv1exaYnisBcRx5i6T+3+w9Mtpa5FgJc7TJ4wU 6aBJO2+JOLQeVVopkFBbNJ0FqXrjCoio1NaGYulZ7cyLpt8dUrpqiTrwSPn1YgAlCxHJm5CwcQYS 7vvPmoEPOXoddTs3tguQoAg6x/Zc7u3hZ4/ocEjhdJ6CUrFzCSluccY6/4nrDgWjxFKoIBwpyOnF +cCDFDeXcKz0RkgZmy8V6ku8mE6mMcBpKVi4DG7OHvaVtOhEwvjEXywKbh7dAnJNXDv4MbCGubL6 qFhM0nLC1lfbEyEHG0hJFfJAhUDzag1z82ORLtbz9Twf5ZPZepSndT36uKny0WyTPU3rD3VV1dnP QDnLi1YwxlVgfZvhLP+7Gbm+pmH67lN8lyd5ix51BLK3/0g6tjh0dZiPvWaXrb21HsY2Ol+fWHgX j3uwHz8Eq18AAAD//wMAUEsDBBQABgAIAAAAIQBb/7of3QAAAAkBAAAPAAAAZHJzL2Rvd25yZXYu eG1sTI9BS8NAEIXvgv9hGcFLaTeJpNiYTRFBLwWh0R+wyU6TaHY2ZLdJ9Nc79aK3+XiPN+/l+8X2 YsLRd44UxJsIBFLtTEeNgve35/U9CB80Gd07QgVf6GFfXF/lOjNupiNOZWgEh5DPtII2hCGT0tct Wu03bkBi7eRGqwPj2Egz6pnDbS+TKNpKqzviD60e8KnF+rM8WwVHU85z2dbf0yFdhdeP6mV1iBOl bm+WxwcQAZfwZ4ZLfa4OBXeq3JmMFz3zNr1jq4L1DsRF/+WKjySNQRa5/L+g+AEAAP//AwBQSwEC LQAUAAYACAAAACEAtoM4kv4AAADhAQAAEwAAAAAAAAAAAAAAAAAAAAAAW0NvbnRlbnRfVHlwZXNd LnhtbFBLAQItABQABgAIAAAAIQA4/SH/1gAAAJQBAAALAAAAAAAAAAAAAAAAAC8BAABfcmVscy8u cmVsc1BLAQItABQABgAIAAAAIQCeyS6nKQIAAFAEAAAOAAAAAAAAAAAAAAAAAC4CAABkcnMvZTJv RG9jLnhtbFBLAQItABQABgAIAAAAIQBb/7of3QAAAAkBAAAPAAAAAAAAAAAAAAAAAIMEAABkcnMv ZG93bnJldi54bWxQSwUGAAAAAAQABADzAAAAjQUAAAAA ">
                      <v:stroke dashstyle="dash"/>
                    </v:lin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822960</wp:posOffset>
                      </wp:positionH>
                      <wp:positionV relativeFrom="paragraph">
                        <wp:posOffset>5715</wp:posOffset>
                      </wp:positionV>
                      <wp:extent cx="1266825" cy="114300"/>
                      <wp:effectExtent l="0" t="0" r="28575" b="19050"/>
                      <wp:wrapNone/>
                      <wp:docPr id="397" name="Group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6825" cy="114300"/>
                                <a:chOff x="2172" y="2654"/>
                                <a:chExt cx="1995" cy="180"/>
                              </a:xfrm>
                            </wpg:grpSpPr>
                            <wps:wsp>
                              <wps:cNvPr id="398" name="Line 4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87" y="2665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" name="Line 4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72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" name="Line 4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27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" name="Line 4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67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2" name="Line 4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22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" name="Line 4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07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4" name="Line 4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2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" name="Line 4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02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" name="Line 4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57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6" o:spid="_x0000_s1026" style="position:absolute;margin-left:64.8pt;margin-top:.45pt;width:99.75pt;height:9pt;z-index:251677184" coordorigin="2172,2654" coordsize="1995,1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qNvXTUgMAAI0aAAAOAAAAZHJzL2Uyb0RvYy54bWzsWVtvmzAUfp+0/2DxnnBzSEBNqimXvnRb pXY/wAFz0cBGNg2Jpv33HRtCE1p1U6dG2kQeiI3t43O+8/kc21xd74sc7aiQGWdzwx5bBqIs5FHG krnx7WEzmhlIVoRFJOeMzo0Dlcb14uOHq7oMqMNTnkdUIBDCZFCXcyOtqjIwTRmmtCByzEvKoDHm oiAVVEViRoLUIL3ITceyPLPmIioFD6mU8HbVNBoLLT+OaVh9jWNJK5TPDdCt0k+hn1v1NBdXJEgE KdMsbNUgb9CiIBmDSTtRK1IR9CiyZ6KKLBRc8rgah7wweRxnIdU2gDW21bPmRvDHUtuSBHVSdjAB tD2c3iw2/LK7EyiL5obrTw3ESAFO0vMi7Cl06jIJoNONKO/LO9GYCMVbHn6X0Gz221U9aTqjbf2Z RyCPPFZco7OPRaFEgN1or51w6JxA9xUK4aXteN7MmRgohDbbxq7VeilMwZVqmGNPHQNBq+NNcOPB MF0fh/v+cexMDzRJ0EyrVW1VU3YB4eQTpvLvML1PSUm1q6SCq8MU6N9gepsxirA7aTDVnZasATTc sxZQxPgyJSyhWtzDoQTwbDUCdD8ZoioSvPFbgB17Bk7VSHl6ZhJ0MPsAj8b4HCUSlEJWN5QXSBXm Rg6Ka+eR3a2slC5PXZQvGd9keQ7vSZAzVM8NfwLeU1XJ8yxSjboiku0yF2hH1ErUP21YrxswnkVa WEpJtG7LFcnypgyT50zJAztAnbbULLUfvuWvZ+sZHmHHW4+wtVqNPm2WeORt7Olk5a6Wy5X9U6lm 4yDNoogypd1x2dv4zyjQBqBmwXYLv4PBPJeu8QJlj/9aae1O5cGGh1seHe7E0c3AyovR0+/Rs13y J1wjwXvS89lC7uh5ZKfdW8VP5Bv4OX4x7P8//MQQ+s/D5/Sy4RM7x/B5TDQDP4f42aV3bNk9fs4u y0/PG/g55Hc497y8/cQW7JPPtp/+ZfnpO/2N+hA/h/h5Ej/dc35ifRY5O+u85/7Tdawhfg7x85X4 iXv81Ifxy/ETe0P8HPj5Cj/hqus0v2PnovndnaoNxtlF3JDfh/x+kt+9Hj/dy/LTnwz5/d+Mn/qy Hr556GvT9vuM+qhyWofy6VekxS8AAAD//wMAUEsDBBQABgAIAAAAIQBQPz2D3AAAAAcBAAAPAAAA ZHJzL2Rvd25yZXYueG1sTI7NasJAFIX3Bd9huEJ3dZJIxaSZiEjblRSqhdLdNXNNgpmZkBmT+Pa9 XdXl+eGcL99MphUD9b5xVkG8iECQLZ1ubKXg6/j2tAbhA1qNrbOk4EYeNsXsIcdMu9F+0nAIleAR 6zNUUIfQZVL6siaDfuE6spydXW8wsOwrqXscedy0MomilTTYWH6osaNdTeXlcDUK3kcct8v4ddhf zrvbz/H543sfk1KP82n7AiLQFP7L8IfP6FAw08ldrfaiZZ2kK64qSEFwvEzSGMSJ/XUKssjlPX/x CwAA//8DAFBLAQItABQABgAIAAAAIQC2gziS/gAAAOEBAAATAAAAAAAAAAAAAAAAAAAAAABbQ29u dGVudF9UeXBlc10ueG1sUEsBAi0AFAAGAAgAAAAhADj9If/WAAAAlAEAAAsAAAAAAAAAAAAAAAAA LwEAAF9yZWxzLy5yZWxzUEsBAi0AFAAGAAgAAAAhAGo29dNSAwAAjRoAAA4AAAAAAAAAAAAAAAAA LgIAAGRycy9lMm9Eb2MueG1sUEsBAi0AFAAGAAgAAAAhAFA/PYPcAAAABwEAAA8AAAAAAAAAAAAA AAAArAUAAGRycy9kb3ducmV2LnhtbFBLBQYAAAAABAAEAPMAAAC1BgAAAAA= ">
                      <v:line id="Line 435" o:spid="_x0000_s1027" style="position:absolute;visibility:visible;mso-wrap-style:square" from="2187,2665" to="4167,2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UH3vsMAAADcAAAADwAAAGRycy9kb3ducmV2LnhtbERPy2rCQBTdC/7DcIXudNIKwaaOIi0F 7UJ8gS6vmdskbeZOmJkm8e+dhdDl4bzny97UoiXnK8sKnicJCOLc6ooLBafj53gGwgdkjbVlUnAj D8vFcDDHTNuO99QeQiFiCPsMFZQhNJmUPi/JoJ/Yhjhy39YZDBG6QmqHXQw3tXxJklQarDg2lNjQ e0n57+HPKNhOd2m72nyt+/MmveYf++vlp3NKPY361RuIQH34Fz/ca61g+hrXxjPxCMjFH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1B977DAAAA3AAAAA8AAAAAAAAAAAAA AAAAoQIAAGRycy9kb3ducmV2LnhtbFBLBQYAAAAABAAEAPkAAACRAwAAAAA= "/>
                      <v:line id="Line 436" o:spid="_x0000_s1028" style="position:absolute;visibility:visible;mso-wrap-style:square" from="2172,2654" to="235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g1SJccAAADcAAAADwAAAGRycy9kb3ducmV2LnhtbESPT2vCQBTE7wW/w/KE3uqmFUKNriIt Be2h1D+gx2f2maTNvg272yT99q4geBxm5jfMbNGbWrTkfGVZwfMoAUGcW11xoWC/+3h6BeEDssba Min4Jw+L+eBhhpm2HW+o3YZCRAj7DBWUITSZlD4vyaAf2YY4emfrDIYoXSG1wy7CTS1fkiSVBiuO CyU29FZS/rv9Mwq+xt9pu1x/rvrDOj3l75vT8adzSj0O++UURKA+3MO39korGE8mcD0Tj4Cc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CDVIlxwAAANwAAAAPAAAAAAAA AAAAAAAAAKECAABkcnMvZG93bnJldi54bWxQSwUGAAAAAAQABAD5AAAAlQMAAAAA "/>
                      <v:line id="Line 437" o:spid="_x0000_s1029" style="position:absolute;visibility:visible;mso-wrap-style:square" from="2427,2654" to="260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5ejWsQAAADcAAAADwAAAGRycy9kb3ducmV2LnhtbERPy2rCQBTdF/yH4Qru6sRagkRHkZaC dlHqA3R5zVyTaOZOmJkm6d93FgWXh/NerHpTi5acrywrmIwTEMS51RUXCo6Hj+cZCB+QNdaWScEv eVgtB08LzLTteEftPhQihrDPUEEZQpNJ6fOSDPqxbYgjd7XOYIjQFVI77GK4qeVLkqTSYMWxocSG 3krK7/sfo+Br+p226+3npj9t00v+vrucb51TajTs13MQgfrwEP+7N1rBaxLnxzPxCMjl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7l6NaxAAAANwAAAAPAAAAAAAAAAAA AAAAAKECAABkcnMvZG93bnJldi54bWxQSwUGAAAAAAQABAD5AAAAkgMAAAAA "/>
                      <v:line id="Line 438" o:spid="_x0000_s1030" style="position:absolute;visibility:visible;mso-wrap-style:square" from="2667,2654" to="284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NsGwcYAAADcAAAADwAAAGRycy9kb3ducmV2LnhtbESPQWvCQBSE7wX/w/IKvdWNtgRJXUVa BPUgagvt8Zl9TVKzb8PumqT/3hUEj8PMfMNM572pRUvOV5YVjIYJCOLc6ooLBV+fy+cJCB+QNdaW ScE/eZjPBg9TzLTteE/tIRQiQthnqKAMocmk9HlJBv3QNsTR+7XOYIjSFVI77CLc1HKcJKk0WHFc KLGh95Ly0+FsFGxfdmm7WG9W/fc6PeYf++PPX+eUenrsF28gAvXhHr61V1rBazKC65l4BOTs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TbBsHGAAAA3AAAAA8AAAAAAAAA AAAAAAAAoQIAAGRycy9kb3ducmV2LnhtbFBLBQYAAAAABAAEAPkAAACUAwAAAAA= "/>
                      <v:line id="Line 439" o:spid="_x0000_s1031" style="position:absolute;visibility:visible;mso-wrap-style:square" from="2922,2654" to="310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AmYtsYAAADcAAAADwAAAGRycy9kb3ducmV2LnhtbESPQWvCQBSE7wX/w/IEb3VTLaFEVxFL QT2Uagt6fGafSWr2bdhdk/TfdwtCj8PMfMPMl72pRUvOV5YVPI0TEMS51RUXCr4+3x5fQPiArLG2 TAp+yMNyMXiYY6Ztx3tqD6EQEcI+QwVlCE0mpc9LMujHtiGO3sU6gyFKV0jtsItwU8tJkqTSYMVx ocSG1iXl18PNKHiffqTtarvb9Mdtes5f9+fTd+eUGg371QxEoD78h+/tjVbwnEzg70w8AnLx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QJmLbGAAAA3AAAAA8AAAAAAAAA AAAAAAAAoQIAAGRycy9kb3ducmV2LnhtbFBLBQYAAAAABAAEAPkAAACUAwAAAAA= "/>
                      <v:line id="Line 440" o:spid="_x0000_s1032" style="position:absolute;visibility:visible;mso-wrap-style:square" from="3207,2654" to="338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0U9LccAAADcAAAADwAAAGRycy9kb3ducmV2LnhtbESPT2vCQBTE74LfYXlCb7qxliCpq4il oD2U+gfa4zP7mkSzb8PuNkm/fbcgeBxm5jfMYtWbWrTkfGVZwXSSgCDOra64UHA6vo7nIHxA1lhb JgW/5GG1HA4WmGnb8Z7aQyhEhLDPUEEZQpNJ6fOSDPqJbYij922dwRClK6R22EW4qeVjkqTSYMVx ocSGNiXl18OPUfA++0jb9e5t23/u0nP+sj9/XTqn1MOoXz+DCNSHe/jW3moFT8kM/s/EIyCX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LRT0txwAAANwAAAAPAAAAAAAA AAAAAAAAAKECAABkcnMvZG93bnJldi54bWxQSwUGAAAAAAQABAD5AAAAlQMAAAAA "/>
                      <v:line id="Line 441" o:spid="_x0000_s1033" style="position:absolute;visibility:visible;mso-wrap-style:square" from="3462,2654" to="364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KylWccAAADcAAAADwAAAGRycy9kb3ducmV2LnhtbESPT2vCQBTE7wW/w/KE3urGVoKkriKW gvZQ/Aft8Zl9TaLZt2F3m6Tf3i0IHoeZ+Q0zW/SmFi05X1lWMB4lIIhzqysuFBwP709TED4ga6wt k4I/8rCYDx5mmGnb8Y7afShEhLDPUEEZQpNJ6fOSDPqRbYij92OdwRClK6R22EW4qeVzkqTSYMVx ocSGViXll/2vUfD5sk3b5eZj3X9t0lP+tjt9nzun1OOwX76CCNSHe/jWXmsFk2QC/2fiEZDzK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ErKVZxwAAANwAAAAPAAAAAAAA AAAAAAAAAKECAABkcnMvZG93bnJldi54bWxQSwUGAAAAAAQABAD5AAAAlQMAAAAA "/>
                      <v:line id="Line 442" o:spid="_x0000_s1034" style="position:absolute;visibility:visible;mso-wrap-style:square" from="3702,2654" to="388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+AAwscAAADcAAAADwAAAGRycy9kb3ducmV2LnhtbESPQWvCQBSE74L/YXlCb7ppq6GkriIt Be1B1Bba4zP7mkSzb8PumqT/3hUKPQ4z8w0zX/amFi05X1lWcD9JQBDnVldcKPj8eBs/gfABWWNt mRT8koflYjiYY6Ztx3tqD6EQEcI+QwVlCE0mpc9LMugntiGO3o91BkOUrpDaYRfhppYPSZJKgxXH hRIbeikpPx8uRsH2cZe2q837uv/apMf8dX/8PnVOqbtRv3oGEagP/+G/9lormCYzuJ2JR0Aur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r4ADCxwAAANwAAAAPAAAAAAAA AAAAAAAAAKECAABkcnMvZG93bnJldi54bWxQSwUGAAAAAAQABAD5AAAAlQMAAAAA "/>
                      <v:line id="Line 443" o:spid="_x0000_s1035" style="position:absolute;visibility:visible;mso-wrap-style:square" from="3957,2654" to="413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KetccAAADcAAAADwAAAGRycy9kb3ducmV2LnhtbESPT2vCQBTE74V+h+UJvdWNbQkSXUVa CupB6h/Q4zP7TGKzb8PumqTfvisUehxm5jfMdN6bWrTkfGVZwWiYgCDOra64UHDYfz6PQfiArLG2 TAp+yMN89vgwxUzbjrfU7kIhIoR9hgrKEJpMSp+XZNAPbUMcvYt1BkOUrpDaYRfhppYvSZJKgxXH hRIbei8p/97djILN61faLlbrZX9cpef8Y3s+XTun1NOgX0xABOrDf/ivvdQK3pIU7mfiEZCz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bMp61xwAAANwAAAAPAAAAAAAA AAAAAAAAAKECAABkcnMvZG93bnJldi54bWxQSwUGAAAAAAQABAD5AAAAlQMAAAAA "/>
                    </v:group>
                  </w:pict>
                </mc:Fallback>
              </mc:AlternateContent>
            </w: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1609725</wp:posOffset>
                      </wp:positionH>
                      <wp:positionV relativeFrom="paragraph">
                        <wp:posOffset>178435</wp:posOffset>
                      </wp:positionV>
                      <wp:extent cx="533400" cy="342900"/>
                      <wp:effectExtent l="0" t="0" r="0" b="0"/>
                      <wp:wrapNone/>
                      <wp:docPr id="396" name="Text Box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14980" w:rsidRDefault="00B14980" w:rsidP="00B14980">
                                  <w:r>
                                    <w:t>B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" o:spid="_x0000_s1138" type="#_x0000_t202" style="position:absolute;margin-left:126.75pt;margin-top:14.05pt;width:42pt;height:27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HlWXugIAAMMFAAAOAAAAZHJzL2Uyb0RvYy54bWysVNtu2zAMfR+wfxD07voSOYmNOkUbx8OA 7gK0+wDFlmNhtuRJSpxu2L+PkpM0aTFg2OYHQxKpQx7yiNc3+65FO6Y0lyLD4VWAEROlrLjYZPjL Y+HNMdKGioq2UrAMPzGNbxZv31wPfcoi2ci2YgoBiNDp0Ge4MaZPfV+XDeuovpI9E2Cspeqoga3a +JWiA6B3rR8FwdQfpKp6JUumNZzmoxEvHH5ds9J8qmvNDGozDLkZ91fuv7Z/f3FN042ifcPLQxr0 L7LoKBcQ9ASVU0PRVvFXUB0vldSyNlel7HxZ17xkjgOwCYMXbB4a2jPHBYqj+1OZ9P+DLT/uPivE qwxPkilGgnbQpEe2N+hO7hGJbYGGXqfg99CDp9nDOTTakdX9vSy/aiTksqFiw26VkkPDaAUJhvam f3Z1xNEWZD18kBXEoVsjHdC+Vp2tHtQDATo06unUHJtLCYfxZEICsJRgmpAogbWNQNPj5V5p847J DtlFhhX03oHT3b02o+vRxcYSsuBtC+c0bcXFAWCOJxAarlqbTcK180cSJKv5ak48Ek1XHgny3Lst lsSbFuEszif5cpmHP23ckKQNryombJijtELyZ607iHwUxUlcWra8snA2Ja0262Wr0I6CtAv3HQpy 5uZfpuHqBVxeUAojEtxFiVdM5zOPFCT2klkw94IwuUumAUlIXlxSuueC/TslNGQ4iaN41NJvuQXu e82Nph03MDxa3mV4fnKiqVXgSlSutYbydlyflcKm/1wKaPex0U6vVqKjWM1+vXdvI5za8FbMa1k9 gYKVBIWBGGHywaKR6jtGA0yRDOtvW6oYRu17Aa8gCQmxY8dtSDyLYKPOLetzCxUlQGXYYDQul2Yc Vdte8U0DkcZ3J+QtvJyaO1U/Z3V4bzApHLnDVLOj6HzvvJ5n7+IXAAAA//8DAFBLAwQUAAYACAAA ACEAncabp90AAAAJAQAADwAAAGRycy9kb3ducmV2LnhtbEyPTU+EMBCG7yb+h2ZMvLktIIpI2RiN V42ru4m3Lp0FIp0S2l3w3zue9DYfT955plovbhAnnELvSUOyUiCQGm97ajV8vD9fFSBCNGTN4Ak1 fGOAdX1+VpnS+pne8LSJreAQCqXR0MU4llKGpkNnwsqPSLw7+MmZyO3USjuZmcPdIFOlbqQzPfGF zoz42GHztTk6DduXw+fuWr22Ty4fZ78oSe5Oan15sTzcg4i4xD8YfvVZHWp22vsj2SAGDWme5Yxy USQgGMiyWx7sNRRpArKu5P8P6h8AAAD//wMAUEsBAi0AFAAGAAgAAAAhALaDOJL+AAAA4QEAABMA AAAAAAAAAAAAAAAAAAAAAFtDb250ZW50X1R5cGVzXS54bWxQSwECLQAUAAYACAAAACEAOP0h/9YA AACUAQAACwAAAAAAAAAAAAAAAAAvAQAAX3JlbHMvLnJlbHNQSwECLQAUAAYACAAAACEA2h5Vl7oC AADDBQAADgAAAAAAAAAAAAAAAAAuAgAAZHJzL2Uyb0RvYy54bWxQSwECLQAUAAYACAAAACEAncab p90AAAAJAQAADwAAAAAAAAAAAAAAAAAUBQAAZHJzL2Rvd25yZXYueG1sUEsFBgAAAAAEAAQA8wAA AB4GAAAAAA== " filled="f" stroked="f">
                      <v:textbox>
                        <w:txbxContent>
                          <w:p w:rsidR="00B14980" w:rsidRDefault="00B14980" w:rsidP="00B14980">
                            <w:r>
                              <w:t>B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922020</wp:posOffset>
                      </wp:positionH>
                      <wp:positionV relativeFrom="paragraph">
                        <wp:posOffset>178435</wp:posOffset>
                      </wp:positionV>
                      <wp:extent cx="533400" cy="342900"/>
                      <wp:effectExtent l="0" t="0" r="0" b="0"/>
                      <wp:wrapNone/>
                      <wp:docPr id="395" name="Text Box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14980" w:rsidRDefault="00B14980" w:rsidP="00B14980">
                                  <w:r>
                                    <w:t>A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4" o:spid="_x0000_s1139" type="#_x0000_t202" style="position:absolute;margin-left:72.6pt;margin-top:14.05pt;width:42pt;height:27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3Gz5uQIAAMMFAAAOAAAAZHJzL2Uyb0RvYy54bWysVNtu2zAMfR+wfxD07voSOYmNOkUbx8OA 7gK0+wDFlmNhtuRJSpxu2L+PkpM0aTFg2OYHQxKpQx7yiNc3+65FO6Y0lyLD4VWAEROlrLjYZPjL Y+HNMdKGioq2UrAMPzGNbxZv31wPfcoi2ci2YgoBiNDp0Ge4MaZPfV+XDeuovpI9E2Cspeqoga3a +JWiA6B3rR8FwdQfpKp6JUumNZzmoxEvHH5ds9J8qmvNDGozDLkZ91fuv7Z/f3FN042ifcPLQxr0 L7LoKBcQ9ASVU0PRVvFXUB0vldSyNlel7HxZ17xkjgOwCYMXbB4a2jPHBYqj+1OZ9P+DLT/uPivE qwxPkhgjQTto0iPbG3Qn94gQW6Ch1yn4PfTgafZwDo12ZHV/L8uvGgm5bKjYsFul5NAwWkGCob3p n10dcbQFWQ8fZAVx6NZIB7SvVWerB/VAgA6Nejo1x+ZSwmE8mZAALCWYJiRKYG0j0PR4uVfavGOy Q3aRYQW9d+B0d6/N6Hp0sbGELHjbwjlNW3FxAJjjCYSGq9Zmk3Dt/JEEyWq+mhOPRNOVR4I8926L JfGmRTiL80m+XObhTxs3JGnDq4oJG+YorZD8WesOIh9FcRKXli2vLJxNSavNetkqtKMg7cJ9h4Kc ufmXabh6AZcXlMKIBHdR4hXT+cwjBYm9ZBbMvSBM7pJpQBKSF5eU7rlg/04JDRlO4igetfRbboH7 XnOjaccNDI+Wdxmen5xoahW4EpVrraG8HddnpbDpP5cC2n1stNOrlegoVrNf793bCGc2vBXzWlZP oGAlQWEgRph8sGik+o7RAFMkw/rbliqGUftewCtIQkLs2HEbEs8i2Khzy/rcQkUJUBk2GI3LpRlH 1bZXfNNApPHdCXkLL6fmTtXPWR3eG0wKR+4w1ewoOt87r+fZu/gFAAD//wMAUEsDBBQABgAIAAAA IQCpjjZP3AAAAAkBAAAPAAAAZHJzL2Rvd25yZXYueG1sTI/BTsMwDIbvSLxDZCRuLGm0oa5rOiEQ VxAbIHHLGq+t1jhVk63l7TEnOP72p9+fy+3se3HBMXaBDGQLBQKpDq6jxsD7/vkuBxGTJWf7QGjg GyNsq+ur0hYuTPSGl11qBJdQLKyBNqWhkDLWLXobF2FA4t0xjN4mjmMj3WgnLve91ErdS2874gut HfCxxfq0O3sDHy/Hr8+lem2e/GqYwqwk+bU05vZmftiASDinPxh+9VkdKnY6hDO5KHrOy5Vm1IDO MxAMaL3mwcFArjOQVSn/f1D9AAAA//8DAFBLAQItABQABgAIAAAAIQC2gziS/gAAAOEBAAATAAAA AAAAAAAAAAAAAAAAAABbQ29udGVudF9UeXBlc10ueG1sUEsBAi0AFAAGAAgAAAAhADj9If/WAAAA lAEAAAsAAAAAAAAAAAAAAAAALwEAAF9yZWxzLy5yZWxzUEsBAi0AFAAGAAgAAAAhAKvcbPm5AgAA wwUAAA4AAAAAAAAAAAAAAAAALgIAAGRycy9lMm9Eb2MueG1sUEsBAi0AFAAGAAgAAAAhAKmONk/c AAAACQEAAA8AAAAAAAAAAAAAAAAAEwUAAGRycy9kb3ducmV2LnhtbFBLBQYAAAAABAAEAPMAAAAc BgAAAAA= " filled="f" stroked="f">
                      <v:textbox>
                        <w:txbxContent>
                          <w:p w:rsidR="00B14980" w:rsidRDefault="00B14980" w:rsidP="00B14980">
                            <w:r>
                              <w:t>A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1053465</wp:posOffset>
                      </wp:positionH>
                      <wp:positionV relativeFrom="paragraph">
                        <wp:posOffset>-3811</wp:posOffset>
                      </wp:positionV>
                      <wp:extent cx="571500" cy="0"/>
                      <wp:effectExtent l="0" t="76200" r="19050" b="95250"/>
                      <wp:wrapNone/>
                      <wp:docPr id="394" name="Straight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3" o:spid="_x0000_s1026" style="position:absolute;z-index:2516802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2.95pt,-.3pt" to="127.95pt,-.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uZZ4QAIAAHQEAAAOAAAAZHJzL2Uyb0RvYy54bWysVE2P2yAQvVfqf0DcE9uJs5tYcVaVnfSy bVfa7Q8ggG1UDAhInKjqf++Ak3S3vVRVcyAD88G8Nw+vH069REdundCqxNk0xYgrqplQbYm/vuwm S4ycJ4oRqRUv8Zk7/LB5/249mILPdKcl4xZBEeWKwZS4894USeJox3viptpwBc5G25542No2YZYM UL2XySxN75JBW2asptw5OK1HJ97E+k3Dqf/SNI57JEsMvfm42rjuw5ps1qRoLTGdoJc2yD900ROh 4NJbqZp4gg5W/FGqF9Rqpxs/pbpPdNMIyiMGQJOlv6F57ojhEQuQ48yNJvf/ytLPxyeLBCvxfJVj pEgPQ3r2loi286jSSgGF2qJ8HqgajCsgo1JPNoClJ/VsHjX95pDSVUdUy2PLL2cDVbKQkbxJCRtn 4ML98EkziCEHryNvp8b2oSQwgk5xPOfbePjJIwqHi/tskcIQ6dWVkOKaZ6zzH7nuUTBKLIUKxJGC HB+dD32Q4hoSjpXeCSnj8KVCQ4lXi9kiJjgtBQvOEOZsu6+kRUcS5BN/ERR4XoeFyjVx3Rgn22CP yrL6oFi8puOEbS+2J0KCjXzkyVsBzEmOQx89ZxhJDm8pWGPjUoVegAWAcrFGbX1fpavtcrvMJ/ns bjvJ07qefNhV+eRul90v6nldVXX2I8DK8qITjHEVkF11nuV/p6PLixsVelP6jcLkbfXINTR7/Y9N RxmEyY8a2mt2frIBXVAESDsGX55heDuv9zHq18di8xMAAP//AwBQSwMEFAAGAAgAAAAhAM68GW7Z AAAABwEAAA8AAABkcnMvZG93bnJldi54bWxMjkFLw0AQhe+C/2EZwVu7sZDQxmxKlRa8CBrF8ySZ JqHZ2ZjdtvHfO/Vijx/v8d6XrSfbqxONvnNs4GEegSKuXN1xY+DzYzdbgvIBucbeMRn4IQ/r/PYm w7R2Z36nUxEaJSPsUzTQhjCkWvuqJYt+7gZiyfZutBgEx0bXI55l3PZ6EUWJttixPLQ40HNL1aE4 WgMr8l8UnvBtF5Uvh+K12y6/460x93fT5hFUoCn8l+GiL+qQi1Ppjlx71Qsn8UqqBmYJKMkX8YXL P9Z5pq/9818AAAD//wMAUEsBAi0AFAAGAAgAAAAhALaDOJL+AAAA4QEAABMAAAAAAAAAAAAAAAAA AAAAAFtDb250ZW50X1R5cGVzXS54bWxQSwECLQAUAAYACAAAACEAOP0h/9YAAACUAQAACwAAAAAA AAAAAAAAAAAvAQAAX3JlbHMvLnJlbHNQSwECLQAUAAYACAAAACEArrmWeEACAAB0BAAADgAAAAAA AAAAAAAAAAAuAgAAZHJzL2Uyb0RvYy54bWxQSwECLQAUAAYACAAAACEAzrwZbtkAAAAHAQAADwAA AAAAAAAAAAAAAACaBAAAZHJzL2Rvd25yZXYueG1sUEsFBgAAAAAEAAQA8wAAAKAFAAAAAA== ">
                      <v:stroke dashstyle="longDash" endarrow="block"/>
                    </v:lin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1078230</wp:posOffset>
                      </wp:positionH>
                      <wp:positionV relativeFrom="paragraph">
                        <wp:posOffset>112395</wp:posOffset>
                      </wp:positionV>
                      <wp:extent cx="1266825" cy="912495"/>
                      <wp:effectExtent l="0" t="0" r="28575" b="20955"/>
                      <wp:wrapNone/>
                      <wp:docPr id="155" name="Group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6825" cy="912495"/>
                                <a:chOff x="8514" y="11576"/>
                                <a:chExt cx="1995" cy="1437"/>
                              </a:xfrm>
                            </wpg:grpSpPr>
                            <wpg:grpSp>
                              <wpg:cNvPr id="156" name="Group 4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14" y="12833"/>
                                  <a:ext cx="1995" cy="180"/>
                                  <a:chOff x="2172" y="2654"/>
                                  <a:chExt cx="1995" cy="180"/>
                                </a:xfrm>
                              </wpg:grpSpPr>
                              <wps:wsp>
                                <wps:cNvPr id="157" name="Line 4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87" y="2665"/>
                                    <a:ext cx="19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" name="Line 4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72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" name="Line 4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27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4" name="Line 4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67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5" name="Line 4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22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6" name="Line 4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07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7" name="Line 4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62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8" name="Line 4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02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0" name="Line 4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57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91" name="Line 4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94" y="11904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" name="Text Box 4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45" y="1157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>
                                      <w:rPr>
                                        <w:lang w:val="nl-NL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" name="Text Box 4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45" y="12381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>
                                      <w:rPr>
                                        <w:lang w:val="nl-NL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" o:spid="_x0000_s1140" style="position:absolute;margin-left:84.9pt;margin-top:8.85pt;width:99.75pt;height:71.85pt;z-index:251683328;mso-position-horizontal-relative:text;mso-position-vertical-relative:text" coordorigin="8514,11576" coordsize="1995,143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lMmj3gQAAHwlAAAOAAAAZHJzL2Uyb0RvYy54bWzsWttu4zYQfS/QfyD0nti6WhLiLFI7CQqk bYBNP4CWaEuoRKoUEzst+u8dDiXZ8jrpIt2oSKE8OKQojmaGZ4aXw4tPu7IgT0zWueBzyz6fWoTx RKQ538ytXx9uzkKL1IrylBaCs7n1zGrr0+X3311sq5g5IhNFyiQBIbyOt9XcypSq4smkTjJW0vpc VIxD41rIkiqoys0klXQL0sti4kynwWQrZFpJkbC6hqdL02hdovz1miXql/W6ZooUcwt0U/gr8Xel fyeXFzTeSFpledKoQd+gRUlzDh/tRC2pouRR5l+IKvNEilqs1XkiyolYr/OEoQ1gjT09suZWiscK bdnE203VuQlce+SnN4tNfn66lyRPYex83yKcljBI+F3iRNo722oTw0u3svpc3UtjIhTvRPJbDc2T 43Zd35iXyWr7k0hBHn1UAr2zW8tSiwC7yQ4H4bkbBLZTJIGHthMEoQO6JNAW2Y4X+WaUkgyGUncL fduzCLTatj8L2sbrtn8EHbCz7bkz3TqhsfkwKtsoZyzDSmdk54mg7wnPR6Acm6pH+1u5Ym+TE7qu sanzyN6isEFs5wvHnjnoCyfwvVdcYTq+6AkIvnqPr/rf4etzRiuGsK01dDqvzlqv3uWcEc+3tb7b Cl9acAOuZMcbcBEuFhnlG4biHp4rABL2gFE86KIrNSDzH8Hm2CEoAKgBfDWI2jsY3IOQQfd2XqJx JWt1y0RJdGFuFaA4Apk+3dXKQKt9ReOai5u8KOA5jQtOtoBfH5Csq7Uo8lQ3YkVuVotCkieqsxL+ NTjtvQbRz1MUljGaXjdlRfPClEHPgmt5YAeo05RM2vkzmkbX4XXonXlOcH3mTZfLs6ubhXcW3Ngz f+kuF4ul/ZdWzfbiLE9TxrV2bQq0va+DQJOMTfLqkmDnhklfOoYiKNv+R6VxOPUIGiysRPp8L7Vr 9cgCKs3jAeAJM5VJfw08nYHh+UUgd/Bs0WkfRfGIz4Olwskp8P+Ez+gInzhL9HIhjd8xfXpOmz7b iWbE55g/u+ndDWFN1sufuBwZDp9BMOJznN9hD3h6+emG3fammd9xETgcPiPneKE+5s8xfx7kz27T 2eATd7aD4dN1pmP+HPPnK/kT4NGb3/FsZTh8esGYP0d8voLP4/17OOj+3Z1NR3yO+HwZnxEcMfby Z3O8fnCW+Z77dzfyx/n9Y+JzT1sMdBbqRnYfq0HDfwyE1ciPWoInmjasRrtZag7qZ87HOaonCskL JXOgMwpmaWKgZKlFCgacqS4ZJmE8zEfO9+RBrqZ5T1GkL2z2I5iLTbJ90MD5QeyIFxzyTZrMJGoH DZpVQlLGcJod7XQlpdhq4gXYsB7vZHhQvfD9Kt4p8j04eeizlS2Yfa+Bsy4YELQUaUsrNcyTBCYb 1fyGzNMN/jXf7TFPZa6AlS/yEsjWjp6i8QejoXom1Yec20uWv4GvUrvVzvDn3XrTUFhECnPbAG5H QCET8g+IfLhpMLfq3x+phDxQ/MgBXJHtaRgorHi+zmxEHrasDlsoT0DU3FIWMcWFMtcZHiuZbzL4 koEzF1fAuq9zZCk1WI1Wg/NqbuSeCMVDbu2/CEXHDTGmkTvFawdjKL4nIzxwKHZL648SirjEgys+ yIw315H0HaLDOobu/tLU5d8AAAD//wMAUEsDBBQABgAIAAAAIQBByLOM4AAAAAoBAAAPAAAAZHJz L2Rvd25yZXYueG1sTI9BS8NAEIXvgv9hGcGb3cRoamM2pRT1VAq2gnibZqdJaHY3ZLdJ+u+dnvQ2 j/d48718OZlWDNT7xlkF8SwCQbZ0urGVgq/9+8MLCB/QamydJQUX8rAsbm9yzLQb7ScNu1AJLrE+ QwV1CF0mpS9rMuhnriPL3tH1BgPLvpK6x5HLTSsfoyiVBhvLH2rsaF1TedqdjYKPEcdVEr8Nm9Nx ffnZP2+/NzEpdX83rV5BBJrCXxiu+IwOBTMd3NlqL1rW6YLRAx/zOQgOJOkiAXG4OvETyCKX/ycU vwAAAP//AwBQSwECLQAUAAYACAAAACEAtoM4kv4AAADhAQAAEwAAAAAAAAAAAAAAAAAAAAAAW0Nv bnRlbnRfVHlwZXNdLnhtbFBLAQItABQABgAIAAAAIQA4/SH/1gAAAJQBAAALAAAAAAAAAAAAAAAA AC8BAABfcmVscy8ucmVsc1BLAQItABQABgAIAAAAIQDhlMmj3gQAAHwlAAAOAAAAAAAAAAAAAAAA AC4CAABkcnMvZTJvRG9jLnhtbFBLAQItABQABgAIAAAAIQBByLOM4AAAAAoBAAAPAAAAAAAAAAAA AAAAADgHAABkcnMvZG93bnJldi54bWxQSwUGAAAAAAQABADzAAAARQgAAAAA ">
                      <v:group id="Group 450" o:spid="_x0000_s1141" style="position:absolute;left:8514;top:12833;width:1995;height:180" coordorigin="2172,2654" coordsize="1995,18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NKIrsIAAADcAAAADwAAAGRycy9kb3ducmV2LnhtbERPTYvCMBC9C/6HMII3 TbuLIl2jiKyLBxGsC8vehmZsi82kNLGt/94Igrd5vM9ZrntTiZYaV1pWEE8jEMSZ1SXnCn7Pu8kC hPPIGivLpOBODtar4WCJibYdn6hNfS5CCLsEFRTe14mULivIoJvamjhwF9sY9AE2udQNdiHcVPIj iubSYMmhocCatgVl1/RmFPx02G0+4+/2cL1s7//n2fHvEJNS41G/+QLhqfdv8cu912H+bA7PZ8IF cvU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LjSiK7CAAAA3AAAAA8A AAAAAAAAAAAAAAAAqgIAAGRycy9kb3ducmV2LnhtbFBLBQYAAAAABAAEAPoAAACZAwAAAAA= ">
                        <v:line id="Line 451" o:spid="_x0000_s1142" style="position:absolute;visibility:visible;mso-wrap-style:square" from="2187,2665" to="4167,2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qO3t8UAAADcAAAADwAAAGRycy9kb3ducmV2LnhtbERPTWvCQBC9C/6HZYTedNMW05K6irQU tAdRW2iPY3aaRLOzYXdN0n/vCkJv83ifM1v0phYtOV9ZVnA/SUAQ51ZXXCj4+nwfP4PwAVljbZkU /JGHxXw4mGGmbcc7avehEDGEfYYKyhCaTEqfl2TQT2xDHLlf6wyGCF0htcMuhptaPiRJKg1WHBtK bOi1pPy0PxsFm8dt2i7XH6v+e50e8rfd4efYOaXuRv3yBUSgPvyLb+6VjvOnT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O3t8UAAADcAAAADwAAAAAAAAAA AAAAAAChAgAAZHJzL2Rvd25yZXYueG1sUEsFBgAAAAAEAAQA+QAAAJMDAAAAAA== "/>
                        <v:line id="Line 452" o:spid="_x0000_s1143" style="position:absolute;visibility:visible;mso-wrap-style:square" from="2172,2654" to="235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zwjxccAAADcAAAADwAAAGRycy9kb3ducmV2LnhtbESPQUvDQBCF70L/wzIFb3ZTxSBpt6Uo QutBbBXscZodk9jsbNhdk/jvnYPQ2wzvzXvfLNeja1VPITaeDcxnGSji0tuGKwMf7883D6BiQrbY eiYDvxRhvZpcLbGwfuA99YdUKQnhWKCBOqWu0DqWNTmMM98Ri/blg8Mka6i0DThIuGv1bZbl2mHD 0lBjR481lefDjzPweveW95vdy3b83OWn8ml/On4PwZjr6bhZgEo0pov5/3prBf9eaOUZmUCv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7PCPFxwAAANwAAAAPAAAAAAAA AAAAAAAAAKECAABkcnMvZG93bnJldi54bWxQSwUGAAAAAAQABAD5AAAAlQMAAAAA "/>
                        <v:line id="Line 453" o:spid="_x0000_s1144" style="position:absolute;visibility:visible;mso-wrap-style:square" from="2427,2654" to="260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HCGXsUAAADcAAAADwAAAGRycy9kb3ducmV2LnhtbERPTWvCQBC9C/6HZYTedNMWQ5u6irQU tAdRW2iPY3aaRLOzYXdN0n/vCkJv83ifM1v0phYtOV9ZVnA/SUAQ51ZXXCj4+nwfP4HwAVljbZkU /JGHxXw4mGGmbcc7avehEDGEfYYKyhCaTEqfl2TQT2xDHLlf6wyGCF0htcMuhptaPiRJKg1WHBtK bOi1pPy0PxsFm8dt2i7XH6v+e50e8rfd4efYOaXuRv3yBUSgPvyLb+6VjvOnz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CGXsUAAADcAAAADwAAAAAAAAAA AAAAAAChAgAAZHJzL2Rvd25yZXYueG1sUEsFBgAAAAAEAAQA+QAAAJMDAAAAAA== "/>
                        <v:line id="Line 454" o:spid="_x0000_s1145" style="position:absolute;visibility:visible;mso-wrap-style:square" from="2667,2654" to="284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dVrZscAAADcAAAADwAAAGRycy9kb3ducmV2LnhtbESPT2vCQBTE7wW/w/KE3uqmtQSJriIt Be1B/Ad6fGafSdrs27C7TdJv7wqFHoeZ+Q0zW/SmFi05X1lW8DxKQBDnVldcKDgePp4mIHxA1lhb JgW/5GExHzzMMNO24x21+1CICGGfoYIyhCaT0uclGfQj2xBH72qdwRClK6R22EW4qeVLkqTSYMVx ocSG3krKv/c/RsFmvE3b5fpz1Z/W6SV/313OX51T6nHYL6cgAvXhP/zXXmkF48kr3M/EIyDn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p1WtmxwAAANwAAAAPAAAAAAAA AAAAAAAAAKECAABkcnMvZG93bnJldi54bWxQSwUGAAAAAAQABAD5AAAAlQMAAAAA "/>
                        <v:line id="Line 455" o:spid="_x0000_s1146" style="position:absolute;visibility:visible;mso-wrap-style:square" from="2922,2654" to="310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pnO/ccAAADcAAAADwAAAGRycy9kb3ducmV2LnhtbESPT2vCQBTE7wW/w/KE3uqmlQaJriIt Be1B/Ad6fGafSdrs27C7TdJv7wqFHoeZ+Q0zW/SmFi05X1lW8DxKQBDnVldcKDgePp4mIHxA1lhb JgW/5GExHzzMMNO24x21+1CICGGfoYIyhCaT0uclGfQj2xBH72qdwRClK6R22EW4qeVLkqTSYMVx ocSG3krKv/c/RsFmvE3b5fpz1Z/W6SV/313OX51T6nHYL6cgAvXhP/zXXmkF48kr3M/EIyDn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Gmc79xwAAANwAAAAPAAAAAAAA AAAAAAAAAKECAABkcnMvZG93bnJldi54bWxQSwUGAAAAAAQABAD5AAAAlQMAAAAA "/>
                        <v:line id="Line 456" o:spid="_x0000_s1147" style="position:absolute;visibility:visible;mso-wrap-style:square" from="3207,2654" to="338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ktQisYAAADcAAAADwAAAGRycy9kb3ducmV2LnhtbESPQWvCQBSE70L/w/IK3nSjQpDUVUQR tIeittAen9nXJG32bdjdJum/dwXB4zAz3zCLVW9q0ZLzlWUFk3ECgji3uuJCwcf7bjQH4QOyxtoy KfgnD6vl02CBmbYdn6g9h0JECPsMFZQhNJmUPi/JoB/bhjh639YZDFG6QmqHXYSbWk6TJJUGK44L JTa0KSn/Pf8ZBW+zY9quD6/7/vOQXvLt6fL10zmlhs/9+gVEoD48wvf2XiuYzVO4nYlHQC6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ZLUIrGAAAA3AAAAA8AAAAAAAAA AAAAAAAAoQIAAGRycy9kb3ducmV2LnhtbFBLBQYAAAAABAAEAPkAAACUAwAAAAA= "/>
                        <v:line id="Line 457" o:spid="_x0000_s1148" style="position:absolute;visibility:visible;mso-wrap-style:square" from="3462,2654" to="364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Qf1EccAAADcAAAADwAAAGRycy9kb3ducmV2LnhtbESPT2vCQBTE7wW/w/KE3uqmFVKJriIt Be2h1D+gx2f2maTNvg272yT99q4geBxm5jfMbNGbWrTkfGVZwfMoAUGcW11xoWC/+3iagPABWWNt mRT8k4fFfPAww0zbjjfUbkMhIoR9hgrKEJpMSp+XZNCPbEMcvbN1BkOUrpDaYRfhppYvSZJKgxXH hRIbeisp/93+GQVf4++0Xa4/V/1hnZ7y983p+NM5pR6H/XIKIlAf7uFbe6UVjCevcD0Tj4Cc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ZB/URxwAAANwAAAAPAAAAAAAA AAAAAAAAAKECAABkcnMvZG93bnJldi54bWxQSwUGAAAAAAQABAD5AAAAlQMAAAAA "/>
                        <v:line id="Line 458" o:spid="_x0000_s1149" style="position:absolute;visibility:visible;mso-wrap-style:square" from="3702,2654" to="3882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JhhY8MAAADcAAAADwAAAGRycy9kb3ducmV2LnhtbERPz2vCMBS+C/4P4Qm7aeqEItUoogx0 hzGdoMdn82yrzUtJsrb775fDYMeP7/dy3ZtatOR8ZVnBdJKAIM6trrhQcP56G89B+ICssbZMCn7I w3o1HCwx07bjI7WnUIgYwj5DBWUITSalz0sy6Ce2IY7c3TqDIUJXSO2wi+Gmlq9JkkqDFceGEhva lpQ/T99GwcfsM203h/d9fzmkt3x3vF0fnVPqZdRvFiAC9eFf/OfeawWzeVwbz8QjIFe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iYYWPDAAAA3AAAAA8AAAAAAAAAAAAA AAAAoQIAAGRycy9kb3ducmV2LnhtbFBLBQYAAAAABAAEAPkAAACRAwAAAAA= "/>
                        <v:line id="Line 459" o:spid="_x0000_s1150" style="position:absolute;visibility:visible;mso-wrap-style:square" from="3957,2654" to="4137,2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zf7uMMAAADcAAAADwAAAGRycy9kb3ducmV2LnhtbERPy2rCQBTdC/7DcIXudNIKwaaOIi0F 7UJ8gS6vmdskbeZOmJkm8e+dhdDl4bzny97UoiXnK8sKnicJCOLc6ooLBafj53gGwgdkjbVlUnAj D8vFcDDHTNuO99QeQiFiCPsMFZQhNJmUPi/JoJ/Yhjhy39YZDBG6QmqHXQw3tXxJklQarDg2lNjQ e0n57+HPKNhOd2m72nyt+/MmveYf++vlp3NKPY361RuIQH34Fz/ca61g+hrnxzPxCMjFH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M3+7jDAAAA3AAAAA8AAAAAAAAAAAAA AAAAoQIAAGRycy9kb3ducmV2LnhtbFBLBQYAAAAABAAEAPkAAACRAwAAAAA= "/>
                      </v:group>
                      <v:line id="Line 460" o:spid="_x0000_s1151" style="position:absolute;visibility:visible;mso-wrap-style:square" from="9594,11904" to="9594,126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EOOt8UAAADcAAAADwAAAGRycy9kb3ducmV2LnhtbESPQUvDQBSE74L/YXlCb3aTCtak3RYx CD1ooal4fs0+s8Hs25Ddpuu/d4WCx2FmvmHW22h7MdHoO8cK8nkGgrhxuuNWwcfx9f4JhA/IGnvH pOCHPGw3tzdrLLW78IGmOrQiQdiXqMCEMJRS+saQRT93A3HyvtxoMSQ5tlKPeElw28tFlj1Kix2n BYMDvRhqvuuzVbA01UEuZfV23FdTlxfxPX6eCqVmd/F5BSJQDP/ha3unFTwUOfydSUdAbn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EOOt8UAAADcAAAADwAAAAAAAAAA AAAAAAChAgAAZHJzL2Rvd25yZXYueG1sUEsFBgAAAAAEAAQA+QAAAJMDAAAAAA== ">
                        <v:stroke endarrow="block"/>
                      </v:line>
                      <v:shape id="Text Box 461" o:spid="_x0000_s1152" type="#_x0000_t202" style="position:absolute;left:9545;top:11576;width:54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w6UIsUA AADcAAAADwAAAGRycy9kb3ducmV2LnhtbESP3WrCQBSE7wt9h+UUeiO60YrY6CoiCO2Fv/UBDtlj Nm32bMiuSXx7VxB6OczMN8x82dlSNFT7wrGC4SABQZw5XXCu4Pyz6U9B+ICssXRMCm7kYbl4fZlj ql3LR2pOIRcRwj5FBSaEKpXSZ4Ys+oGriKN3cbXFEGWdS11jG+G2lKMkmUiLBccFgxWtDWV/p6tV cPw2hx6Pt9tSy2bye95d9+20p9T7W7eagQjUhf/ws/2lFXx8juBxJh4Bubg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DDpQixQAAANwAAAAPAAAAAAAAAAAAAAAAAJgCAABkcnMv ZG93bnJldi54bWxQSwUGAAAAAAQABAD1AAAAigMAAAAA " filled="f" strokecolor="white">
                        <v:textbox>
                          <w:txbxContent>
                            <w:p w:rsidR="00B14980" w:rsidRDefault="00B14980" w:rsidP="00B14980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62" o:spid="_x0000_s1153" type="#_x0000_t202" style="position:absolute;left:9545;top:12381;width:54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EIxucYA AADcAAAADwAAAGRycy9kb3ducmV2LnhtbESPzWrDMBCE74W+g9hCLyGW24SQOlFCKRSSQ37rB1is jeXWWhlLsd23rwKBHoeZ+YZZrgdbi45aXzlW8JKkIIgLpysuFeRfn+M5CB+QNdaOScEveVivHh+W mGnX84m6cyhFhLDPUIEJocmk9IUhiz5xDXH0Lq61GKJsS6lb7CPc1vI1TWfSYsVxwWBDH4aKn/PV KjhtzXHE092u1rKbfef766Gfj5R6fhreFyACDeE/fG9vtILJ2wRuZ+IRkKs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LEIxucYAAADcAAAADwAAAAAAAAAAAAAAAACYAgAAZHJz L2Rvd25yZXYueG1sUEsFBgAAAAAEAAQA9QAAAIsDAAAAAA== " filled="f" strokecolor="white">
                        <v:textbox>
                          <w:txbxContent>
                            <w:p w:rsidR="00B14980" w:rsidRDefault="00B14980" w:rsidP="00B14980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b)</w: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299" distR="114299" simplePos="0" relativeHeight="251684352" behindDoc="0" locked="0" layoutInCell="1" allowOverlap="1">
                      <wp:simplePos x="0" y="0"/>
                      <wp:positionH relativeFrom="column">
                        <wp:posOffset>1760219</wp:posOffset>
                      </wp:positionH>
                      <wp:positionV relativeFrom="paragraph">
                        <wp:posOffset>162560</wp:posOffset>
                      </wp:positionV>
                      <wp:extent cx="0" cy="571500"/>
                      <wp:effectExtent l="0" t="0" r="19050" b="19050"/>
                      <wp:wrapNone/>
                      <wp:docPr id="154" name="Straight Connecto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6843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8.6pt,12.8pt" to="138.6pt,57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S6qU9KgIAAFAEAAAOAAAAZHJzL2Uyb0RvYy54bWysVMGO2jAQvVfqP1i5QxKasBARVlUCvWxb JLYfYGwnserYlm0IqOq/d+wAYttLVZWDGdszb97MPGf1fO4FOjFjuZJllE6TCDFJFOWyLaNvr9vJ IkLWYUmxUJKV0YXZ6Hn9/t1q0AWbqU4JygwCEGmLQZdR55wu4tiSjvXYTpVmEi4bZXrsYGvamBo8 AHov4lmSzONBGaqNIsxaOK3Hy2gd8JuGEfe1aSxzSJQRcHNhNWE9+DVer3DRGqw7Tq408D+w6DGX kPQOVWOH0dHwP6B6ToyyqnFTovpYNQ0nLNQA1aTJb9XsO6xZqAWaY/W9Tfb/wZIvp51BnMLs8ixC EvcwpL0zmLedQ5WSElqoDJotfKsGbQuIqOTO+GLJWe71iyLfLZKq6rBsWaD8etGAkvqI+E2I31gN CQ/DZ0XBBx+dCn07N6b3kNARdA7judzHw84OkfGQwGn+lOZJmFyMi1ucNtZ9YqpH3igjwaVvHC7w 6cU6zwMXNxd/LNWWCxGGLyQaymiZz/IQYJXg1F96N2vaQyUMOmEvn/ALRcHNo5tHrrHtRj8K1qgr o46ShiQdw3RztR3mYrSBlJA+D1QINK/WqJsfy2S5WWwW2SSbzTeTLKnrycdtlU3m2/Qprz/UVVWn Pz3lNCs6TimTnvVNw2n2dxq5vqZRfXcV39sTv0UPfQSyt/9AOozYT3XUx0HRy87cRg+yDc7XJ+bf xeMe7McPwfoXAAAA//8DAFBLAwQUAAYACAAAACEAliCrF90AAAAKAQAADwAAAGRycy9kb3ducmV2 LnhtbEyPQUvDQBCF74L/YRnBS7GbBNpKmk0RQS8FodEfsMlOs9HsbMhuk+ivd8SD3mbe+3jzpjgs rhcTjqHzpCBdJyCQGm86ahW8vT7d3YMIUZPRvSdU8IkBDuX1VaFz42c64VTFVnAIhVwrsDEOuZSh seh0WPsBib2zH52OvI6tNKOeOdz1MkuSrXS6I75g9YCPFpuP6uIUnEw1z5VtvqbjZhVf3uvn1THN lLq9WR72ICIu8Q+Gn/pcHUruVPsLmSB6BdlulzHKw2YLgoFfoWYyZUWWhfz/QvkNAAD//wMAUEsB Ai0AFAAGAAgAAAAhALaDOJL+AAAA4QEAABMAAAAAAAAAAAAAAAAAAAAAAFtDb250ZW50X1R5cGVz XS54bWxQSwECLQAUAAYACAAAACEAOP0h/9YAAACUAQAACwAAAAAAAAAAAAAAAAAvAQAAX3JlbHMv LnJlbHNQSwECLQAUAAYACAAAACEAUuqlPSoCAABQBAAADgAAAAAAAAAAAAAAAAAuAgAAZHJzL2Uy b0RvYy54bWxQSwECLQAUAAYACAAAACEAliCrF90AAAAKAQAADwAAAAAAAAAAAAAAAACEBAAAZHJz L2Rvd25yZXYueG1sUEsFBgAAAAAEAAQA8wAAAI4FAAAAAA== ">
                      <v:stroke dashstyle="dash"/>
                    </v:lin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>
                      <wp:simplePos x="0" y="0"/>
                      <wp:positionH relativeFrom="column">
                        <wp:posOffset>1735455</wp:posOffset>
                      </wp:positionH>
                      <wp:positionV relativeFrom="paragraph">
                        <wp:posOffset>5080</wp:posOffset>
                      </wp:positionV>
                      <wp:extent cx="533400" cy="342900"/>
                      <wp:effectExtent l="0" t="0" r="0" b="0"/>
                      <wp:wrapNone/>
                      <wp:docPr id="153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14980" w:rsidRDefault="00B14980" w:rsidP="00B14980">
                                  <w:r>
                                    <w:t>B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154" type="#_x0000_t202" style="position:absolute;margin-left:136.65pt;margin-top:.4pt;width:42pt;height:27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CzvVpuAIAAMMFAAAOAAAAZHJzL2Uyb0RvYy54bWysVNtu2zAMfR+wfxD07voSOYmNOkUbx8OA 7gK0+wDFlmNhtuRJSpxu2L+PkpM0aTFg2OYHQxKpQx7yiNc3+65FO6Y0lyLD4VWAEROlrLjYZPjL Y+HNMdKGioq2UrAMPzGNbxZv31wPfcoi2ci2YgoBiNDp0Ge4MaZPfV+XDeuovpI9E2Cspeqoga3a +JWiA6B3rR8FwdQfpKp6JUumNZzmoxEvHH5ds9J8qmvNDGozDLkZ91fuv7Z/f3FN042ifcPLQxr0 L7LoKBcQ9ASVU0PRVvFXUB0vldSyNlel7HxZ17xkjgOwCYMXbB4a2jPHBYqj+1OZ9P+DLT/uPivE K+hdPMFI0A6a9Mj2Bt3JPYpmtkBDr1Pwe+jB0+zhHJwdWd3fy/KrRkIuGyo27FYpOTSMVpBgaG/6 Z1dHHG1B1sMHWUEcujXSAe1r1dnqQT0QoEOjnk7NsbmUcBhPJiQASwmmCYkSWNsIND1e7pU275js kF1kWEHvHTjd3Wszuh5dbCwhC962cE7TVlwcAOZ4AqHhqrXZJFw7fyRBspqv5sQj0XTlkSDPvdti SbxpEc7ifJIvl3n408YNSdrwqmLChjlKKyR/1rqDyEdRnMSlZcsrC2dT0mqzXrYK7ShIu3DfoSBn bv5lGq5ewOUFpTAiwV2UeMV0PvNIQWIvmQVzLwiTu2QakITkxSWley7Yv1NCQ4aTOIpHLf2WW+C+ 19xo2nEDw6PlXYbnJyeaWgWuROVaayhvx/VZKWz6z6WAdh8b7fRqJTqK1ezXe/c2Iqc1K+a1rJ5A wUqCwkCMMPlg0Uj1HaMBpkiG9bctVQyj9r2AV5CEhNix4zYkngEQUueW9bmFihKgMmwwGpdLM46q ba/4poFI47sT8hZeTs2dqp+zOrw3mBSO3GGq2VF0vndez7N38QsAAP//AwBQSwMEFAAGAAgAAAAh AP/+61nbAAAABwEAAA8AAABkcnMvZG93bnJldi54bWxMj8FOwzAQRO9I/IO1SNyoQ9PQErKpEIgr qIVW4ubG2yQiXkex24S/ZznBcTSjmTfFenKdOtMQWs8It7MEFHHlbcs1wsf7y80KVIiGrek8E8I3 BViXlxeFya0feUPnbayVlHDIDUITY59rHaqGnAkz3xOLd/SDM1HkUGs7mFHKXafnSXKnnWlZFhrT 01ND1df25BB2r8fP/SJ5q59d1o9+SjS7e414fTU9PoCKNMW/MPziCzqUwnTwJ7ZBdQjzZZpKFEEO iJ1mS5EHhGyxAl0W+j9/+QMAAP//AwBQSwECLQAUAAYACAAAACEAtoM4kv4AAADhAQAAEwAAAAAA AAAAAAAAAAAAAAAAW0NvbnRlbnRfVHlwZXNdLnhtbFBLAQItABQABgAIAAAAIQA4/SH/1gAAAJQB AAALAAAAAAAAAAAAAAAAAC8BAABfcmVscy8ucmVsc1BLAQItABQABgAIAAAAIQDCzvVpuAIAAMMF AAAOAAAAAAAAAAAAAAAAAC4CAABkcnMvZTJvRG9jLnhtbFBLAQItABQABgAIAAAAIQD//utZ2wAA AAcBAAAPAAAAAAAAAAAAAAAAABIFAABkcnMvZG93bnJldi54bWxQSwUGAAAAAAQABADzAAAAGgYA AAAA " filled="f" stroked="f">
                      <v:textbox>
                        <w:txbxContent>
                          <w:p w:rsidR="00B14980" w:rsidRDefault="00B14980" w:rsidP="00B14980">
                            <w:r>
                              <w:t>B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299" distR="114299" simplePos="0" relativeHeight="251685376" behindDoc="0" locked="0" layoutInCell="1" allowOverlap="1">
                      <wp:simplePos x="0" y="0"/>
                      <wp:positionH relativeFrom="column">
                        <wp:posOffset>1760219</wp:posOffset>
                      </wp:positionH>
                      <wp:positionV relativeFrom="paragraph">
                        <wp:posOffset>48260</wp:posOffset>
                      </wp:positionV>
                      <wp:extent cx="0" cy="457200"/>
                      <wp:effectExtent l="76200" t="38100" r="57150" b="19050"/>
                      <wp:wrapNone/>
                      <wp:docPr id="152" name="Straight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6" o:spid="_x0000_s1026" style="position:absolute;flip:y;z-index:2516853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8.6pt,3.8pt" to="138.6pt,39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YxfxzRAIAAHwEAAAOAAAAZHJzL2Uyb0RvYy54bWysVMFu2zAMvQ/YPwi6p44zJ22NOsVgJ7t0 W4F0uyuSHAuTJUFS4wTD/n2knKbLdhmG5aBQEvlIPj367v7Qa7KXPihrKppfTSmRhluhzK6iX57W kxtKQmRGMG2NrOhRBnq/fPvmbnClnNnOaiE9ARATysFVtIvRlVkWeCd7Fq6skwYuW+t7FmHrd5nw bAD0Xmez6XSRDdYL5y2XIcBpM17SZcJvW8nj57YNMhJdUagtptWndYtrtrxj5c4z1yl+KoP9QxU9 UwaSnqEaFhl59uoPqF5xb4Nt4xW3fWbbVnGZeoBu8ulv3Ww65mTqBcgJ7kxT+H+w/NP+0RMl4O3m M0oM6+GRNtEztesiqa0xQKH1ZLZAqgYXSoiozaPHZvnBbNyD5d8CMbbumNnJVPLT0QFKjhHZRQhu goOE2+GjFeDDnqNNvB1a35NWK/cVAxEcuCGH9FDH80PJQyR8PORwWsyvQQMpDSsRAeOcD/GDtD1B o6JaGaSQlWz/ECJW9OqCx8auldZJBtqQoaK389k8BQSrlcBLdAt+t621J3uGQkq/U94LN8zZsNCN fgIs9GKlt89GJKuTTKxOdmRKg01i4it6BQxqSbGKXgpKtISZQmssWxuEAg6gkZM1auz77fR2dbO6 KSbFbLGaFNOmmbxf18Vksc6v5827pq6b/Ac2lRdlp4SQBvt60Xte/J2eTpM3KvWs+DOB2SV6YhqK fflPRSc5oAJGLW2tOD567A6VARJPzqdxxBn6dZ+8Xj8ay58AAAD//wMAUEsDBBQABgAIAAAAIQAa r/102gAAAAgBAAAPAAAAZHJzL2Rvd25yZXYueG1sTI9BS8NAEIXvgv9hGcGb3RgkMTGbIgVBerMV vG6z0yR0dzbubtvYX++IBz1+vMebb5rl7Kw4YYijJwX3iwwEUufNSL2C9+3L3SOImDQZbT2hgi+M sGyvrxpdG3+mNzxtUi94hGKtFQwpTbWUsRvQ6bjwExJnex+cToyhlyboM487K/MsK6TTI/GFQU+4 GrA7bI5OwUP2eVlt1/1Y2VesIgbaH9KHUrc38/MTiIRz+ivDjz6rQ8tOO38kE4VVkJdlzlUFZQGC 81/eMVcFyLaR/x9ovwEAAP//AwBQSwECLQAUAAYACAAAACEAtoM4kv4AAADhAQAAEwAAAAAAAAAA AAAAAAAAAAAAW0NvbnRlbnRfVHlwZXNdLnhtbFBLAQItABQABgAIAAAAIQA4/SH/1gAAAJQBAAAL AAAAAAAAAAAAAAAAAC8BAABfcmVscy8ucmVsc1BLAQItABQABgAIAAAAIQAYxfxzRAIAAHwEAAAO AAAAAAAAAAAAAAAAAC4CAABkcnMvZTJvRG9jLnhtbFBLAQItABQABgAIAAAAIQAar/102gAAAAgB AAAPAAAAAAAAAAAAAAAAAJ4EAABkcnMvZG93bnJldi54bWxQSwUGAAAAAAQABADzAAAApQUAAAAA ">
                      <v:stroke dashstyle="dash" endarrow="block"/>
                    </v:lin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>
                      <wp:simplePos x="0" y="0"/>
                      <wp:positionH relativeFrom="column">
                        <wp:posOffset>1733550</wp:posOffset>
                      </wp:positionH>
                      <wp:positionV relativeFrom="paragraph">
                        <wp:posOffset>20320</wp:posOffset>
                      </wp:positionV>
                      <wp:extent cx="533400" cy="342900"/>
                      <wp:effectExtent l="0" t="0" r="0" b="0"/>
                      <wp:wrapNone/>
                      <wp:docPr id="151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14980" w:rsidRDefault="00B14980" w:rsidP="00B14980">
                                  <w:r>
                                    <w:t>A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155" type="#_x0000_t202" style="position:absolute;margin-left:136.5pt;margin-top:1.6pt;width:42pt;height:27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x9cN7uAIAAMMFAAAOAAAAZHJzL2Uyb0RvYy54bWysVNtu2zAMfR+wfxD07voSOYmNOkUbx8OA 7gK0+wDFlmNhtuRJSpxu2L+PkpM0aTFg2OYHQxKpQx7yiNc3+65FO6Y0lyLD4VWAEROlrLjYZPjL Y+HNMdKGioq2UrAMPzGNbxZv31wPfcoi2ci2YgoBiNDp0Ge4MaZPfV+XDeuovpI9E2Cspeqoga3a +JWiA6B3rR8FwdQfpKp6JUumNZzmoxEvHH5ds9J8qmvNDGozDLkZ91fuv7Z/f3FN042ifcPLQxr0 L7LoKBcQ9ASVU0PRVvFXUB0vldSyNlel7HxZ17xkjgOwCYMXbB4a2jPHBYqj+1OZ9P+DLT/uPivE K+hdHGIkaAdNemR7g+7kHkWxLdDQ6xT8HnrwNHs4B2dHVvf3svyqkZDLhooNu1VKDg2jFSQY2pv+ 2dURR1uQ9fBBVhCHbo10QPtadbZ6UA8E6NCop1NzbC4lHMaTCQnAUoJpQqIE1jYCTY+Xe6XNOyY7 ZBcZVtB7B05399qMrkcXG0vIgrctnNO0FRcHgDmeQGi4am02CdfOH0mQrOarOfFINF15JMhz77ZY Em9ahLM4n+TLZR7+tHFDkja8qpiwYY7SCsmfte4g8lEUJ3Fp2fLKwtmUtNqsl61COwrSLtx3KMiZ m3+ZhqsXcHlBKYxIcBclXjGdzzxSkNhLZsHcC8LkLpkGJCF5cUnpngv275TQkOEkBo05Or/lFrjv NTeadtzA8Gh5l+H5yYmmVoErUbnWGsrbcX1WCpv+cymg3cdGO71aiY5iNfv13r2NyKnZinktqydQ sJKgMBAjTD5YNFJ9x2iAKZJh/W1LFcOofS/gFSQhIXbsuA2JZxFs1LllfW6hogSoDBuMxuXSjKNq 2yu+aSDS+O6EvIWXU3On6uesDu8NJoUjd5hqdhSd753X8+xd/AIAAP//AwBQSwMEFAAGAAgAAAAh AFWA3tzcAAAACAEAAA8AAABkcnMvZG93bnJldi54bWxMj81OhEAQhO8mvsOkTby5M4KIIs3GaLxq dv1JvM1CLxCZHsLMLvj2tic9VqpS9VW5XtygjjSF3jPC5cqAIq5903OL8Pb6dHEDKkTLjR08E8I3 BVhXpyelLRo/84aO29gqKeFQWIQuxrHQOtQdORtWfiQWb+8nZ6PIqdXNZGcpd4NOjLnWzvYsC50d 6aGj+mt7cAjvz/vPjyvz0j66bJz9YjS7W414frbc34GKtMS/MPziCzpUwrTzB26CGhCSPJUvESFN QImfZrnoHUKWJ6CrUv8/UP0AAAD//wMAUEsBAi0AFAAGAAgAAAAhALaDOJL+AAAA4QEAABMAAAAA AAAAAAAAAAAAAAAAAFtDb250ZW50X1R5cGVzXS54bWxQSwECLQAUAAYACAAAACEAOP0h/9YAAACU AQAACwAAAAAAAAAAAAAAAAAvAQAAX3JlbHMvLnJlbHNQSwECLQAUAAYACAAAACEA8fXDe7gCAADD BQAADgAAAAAAAAAAAAAAAAAuAgAAZHJzL2Uyb0RvYy54bWxQSwECLQAUAAYACAAAACEAVYDe3NwA AAAIAQAADwAAAAAAAAAAAAAAAAASBQAAZHJzL2Rvd25yZXYueG1sUEsFBgAAAAAEAAQA8wAAABsG AAAAAA== " filled="f" stroked="f">
                      <v:textbox>
                        <w:txbxContent>
                          <w:p w:rsidR="00B14980" w:rsidRDefault="00B14980" w:rsidP="00B14980">
                            <w:r>
                              <w:t>A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jc w:val="both"/>
              <w:rPr>
                <w:rFonts w:ascii="Times New Roman" w:hAnsi="Times New Roman"/>
              </w:rPr>
            </w:pPr>
            <w:bookmarkStart w:id="0" w:name="_GoBack"/>
            <w:bookmarkEnd w:id="0"/>
          </w:p>
        </w:tc>
        <w:tc>
          <w:tcPr>
            <w:tcW w:w="990" w:type="dxa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  <w:tr w:rsidR="00B14980" w:rsidRPr="00194AB0" w:rsidTr="00840DE9">
        <w:trPr>
          <w:trHeight w:val="3764"/>
        </w:trPr>
        <w:tc>
          <w:tcPr>
            <w:tcW w:w="960" w:type="dxa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lastRenderedPageBreak/>
              <w:t>Câu 3</w:t>
            </w:r>
          </w:p>
        </w:tc>
        <w:tc>
          <w:tcPr>
            <w:tcW w:w="7740" w:type="dxa"/>
          </w:tcPr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c">
                  <w:drawing>
                    <wp:inline distT="0" distB="0" distL="0" distR="0">
                      <wp:extent cx="4343400" cy="2057400"/>
                      <wp:effectExtent l="0" t="0" r="0" b="0"/>
                      <wp:docPr id="389" name="Canvas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8" name="FreeForm 5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3400" y="114300"/>
                                  <a:ext cx="1333500" cy="685800"/>
                                </a:xfrm>
                                <a:custGeom>
                                  <a:avLst/>
                                  <a:gdLst>
                                    <a:gd name="T0" fmla="*/ 0 w 2100"/>
                                    <a:gd name="T1" fmla="*/ 0 h 1080"/>
                                    <a:gd name="T2" fmla="*/ 1260 w 2100"/>
                                    <a:gd name="T3" fmla="*/ 1080 h 1080"/>
                                    <a:gd name="T4" fmla="*/ 2100 w 2100"/>
                                    <a:gd name="T5" fmla="*/ 360 h 10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00" h="1080">
                                      <a:moveTo>
                                        <a:pt x="0" y="0"/>
                                      </a:moveTo>
                                      <a:lnTo>
                                        <a:pt x="1260" y="1080"/>
                                      </a:lnTo>
                                      <a:lnTo>
                                        <a:pt x="2100" y="36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700" y="0"/>
                                  <a:ext cx="2667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Text Box 5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5800" y="114300"/>
                                  <a:ext cx="2667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Line 5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66900" y="342900"/>
                                  <a:ext cx="63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5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33500" y="800100"/>
                                  <a:ext cx="5334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5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1200" y="8045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5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9475" y="8045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5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2040" y="81089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5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46505" y="8045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5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50975" y="8172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5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11630" y="8045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5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1200" y="801370"/>
                                  <a:ext cx="8851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5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200" y="800100"/>
                                  <a:ext cx="355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5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00200" y="342900"/>
                                  <a:ext cx="2667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5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200" y="800100"/>
                                  <a:ext cx="2667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52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155700" y="0"/>
                                  <a:ext cx="444500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Line 5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11200" y="342900"/>
                                  <a:ext cx="11557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53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11200" y="800100"/>
                                  <a:ext cx="11557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Line 53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0" y="457200"/>
                                  <a:ext cx="711200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FreeForm 5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5275" y="238125"/>
                                  <a:ext cx="977900" cy="361950"/>
                                </a:xfrm>
                                <a:custGeom>
                                  <a:avLst/>
                                  <a:gdLst>
                                    <a:gd name="T0" fmla="*/ 1540 w 1540"/>
                                    <a:gd name="T1" fmla="*/ 30 h 570"/>
                                    <a:gd name="T2" fmla="*/ 1120 w 1540"/>
                                    <a:gd name="T3" fmla="*/ 30 h 570"/>
                                    <a:gd name="T4" fmla="*/ 560 w 1540"/>
                                    <a:gd name="T5" fmla="*/ 210 h 570"/>
                                    <a:gd name="T6" fmla="*/ 0 w 1540"/>
                                    <a:gd name="T7" fmla="*/ 570 h 5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540" h="570">
                                      <a:moveTo>
                                        <a:pt x="1540" y="30"/>
                                      </a:moveTo>
                                      <a:cubicBezTo>
                                        <a:pt x="1411" y="15"/>
                                        <a:pt x="1283" y="0"/>
                                        <a:pt x="1120" y="30"/>
                                      </a:cubicBezTo>
                                      <a:cubicBezTo>
                                        <a:pt x="957" y="60"/>
                                        <a:pt x="747" y="120"/>
                                        <a:pt x="560" y="210"/>
                                      </a:cubicBezTo>
                                      <a:cubicBezTo>
                                        <a:pt x="373" y="300"/>
                                        <a:pt x="186" y="435"/>
                                        <a:pt x="0" y="57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FreeForm 5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2640" y="342900"/>
                                  <a:ext cx="245745" cy="216535"/>
                                </a:xfrm>
                                <a:custGeom>
                                  <a:avLst/>
                                  <a:gdLst>
                                    <a:gd name="T0" fmla="*/ 0 w 387"/>
                                    <a:gd name="T1" fmla="*/ 0 h 341"/>
                                    <a:gd name="T2" fmla="*/ 387 w 387"/>
                                    <a:gd name="T3" fmla="*/ 341 h 3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87" h="341">
                                      <a:moveTo>
                                        <a:pt x="0" y="0"/>
                                      </a:moveTo>
                                      <a:lnTo>
                                        <a:pt x="387" y="34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9" name="FreeForm 5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19555" y="509905"/>
                                  <a:ext cx="149225" cy="131445"/>
                                </a:xfrm>
                                <a:custGeom>
                                  <a:avLst/>
                                  <a:gdLst>
                                    <a:gd name="T0" fmla="*/ 0 w 235"/>
                                    <a:gd name="T1" fmla="*/ 207 h 207"/>
                                    <a:gd name="T2" fmla="*/ 235 w 235"/>
                                    <a:gd name="T3" fmla="*/ 0 h 2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35" h="207">
                                      <a:moveTo>
                                        <a:pt x="0" y="207"/>
                                      </a:moveTo>
                                      <a:lnTo>
                                        <a:pt x="23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" name="Text Box 5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5000" y="1257300"/>
                                  <a:ext cx="7620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r>
                                      <w:t>M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156" editas="canvas" style="width:342pt;height:162pt;mso-position-horizontal-relative:char;mso-position-vertical-relative:line" coordsize="43434,2057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freZWogkAAD9SAAAOAAAAZHJzL2Uyb0RvYy54bWzsXFtv28oRfi/Q/0DosYAiLrm8GVEOEjtq D5C2B4jbd5qiJKISyZK05Zyi/73f7IVcylKcEyeM1EM/WBQ5Gu7l229mZ3f29U+Pu631kFZ1VuTz CXtlT6w0T4pllq/nk3/cLqbhxKqbOF/G2yJP55NPaT356c0f//B6X16lTrEptsu0sqAkr6/25Xyy aZryajark026i+tXRZnmeLgqql3c4Gu1ni2reA/tu+3MsW1/ti+qZVkVSVrXuHsjH07eCP2rVZo0 f1+t6rSxtvMJytaI/5X4f0f/Z29ex1frKi43WaKKEX9FKXZxluOlraqbuImt+yp7omqXJVVRF6vm VVLsZsVqlSWpqANqw+yD2lzH+UNci8okaB1dQFx9Q713ayp3Xiyy7RatMYP2K7pHn3v0T0qPt3lf SN4RskpmX6ID67LtyvplRfy4ictU1Ly+Sv728EtlZUvgywGc8ngHIC2qNF0AFpbHXOpFej8EP5a/ VFTUuvxQJP+qZYWMJyRWQ8a62/+1WEJPfN8UouceV9WOfok+sR7nE891uQ3EfMJbGXdxKaCSPjZW gsfMdV2PnicQ8EMvlAKz+ErrSe7r5s9pIXTGDx/qRvx+vcQVvWa9VBW5hZLVbgvU/Wlm2dbecph+ WSfDejIbi9mhxm6rxzFkmOOfUuWaYlBjHdfGDTEq0YmCeYaYi3d2ytAUbWXjja5/8pirBsCVFRNL 2KL5y6KmZqfWQIveMmpuqIAUtdYJYVSZhAUAnhVGjUjYMzXLH6kSVWCLQ56oJhZ44k52fhk3VBEq EF1a+/lEdJa1ASCoR+jJrnhIbwsh01CNZIVEb+Ft3dNtbkpRh0mwqZ6FrJbQn6XQJ9+ImqC5VVWk AH5BpRLN1paUKmgAsR3mpJ3KH3kOujDZlRhddb4WNaiLbbYkOqBK1NX67npbWQ8xMaj4U2/tiVXF fb4UCN+k8fJ9vrSaTyWGV4HfTehF9W5ibVPYCFwIuSbOts/LiWagcmDgqaanISio9T+RHb0P34d8 yh3//ZTbNzfTt4trPvUXLPBu3Jvr6xv2X6oS41ebbLlMc6qVpnnGv4yilMGRBN0Sfa/2vUZaiL+n jTTrF0P0E+qiP0XtwKiSnySh3RXLT+CqqpB2C3YWF5ui+hVNCpuFxvz3fVylaNmfcxBuxDgHihrx hXuBgy+V+eTOfBLnCVTNJ80E45AurxtpGO/LKltv8CYm4JAXb8GRq4wITJRPlkp9AefLsg5A/pEm /1vCwLviEeTPqaEN8reaRzzQZVdmwMqL6w3IJn1bVcWeEIrWkhRj/FTq+SLr4Ph+QOyPYXhgGPQT sgsud6IndqGspF2w6GI+IdIRzaxtBA1jJUK4743Y3o3fw9AQ416PduZw+50TTRd+GEz5gnvTKLDD qc2id5Fv84jfLPqj/UOWpy8f7S1NUuufHvanuXGXNfBxt9luPoGbgD9JgIooTTKkEdaxBBVfs4P+ PMYSzePdo3CPHEcPhpE4TK/RxUiVXqNBHMIPMEb/MMTBIk/4isQcx/zKkT4+M8R+s2Ud6YN86Gec jI4+2onUSB89+sDsS9KHMCge8zXNYsJ5ncsJJ2YoH+Wcs3U2xBz2VrjBPV9D/kR7es/ORFno++RG EGV0HoWENk1FfZc8eDwU7p+eE+hpqPYllLuxhU35YnfjxZaPXn4T1xs5e1jiSpq+J7OFJ0ZQRRwA 3bPy+ltvzDDTcqb0/DiTg4pMPHX9gH6zi2lyD7/BsPjVoRJAFP5PG90gH57wqyMtBGExaRkh/D0n rpcJYUStehAOB4VwwBiCzYKBQ5t7XPiOHQOHoeBnAnDn04EQzoKDR64dlGsRZewBNRoUqGEQ8QDu gKDaEajDhAIvk1GBEhOoiBXCNVHz4QGcWjt0bApWElIRO49GSh0gaH2ZSPUPkComU8Mh1eG+Z4+c OuzyymUiNThAahuPHSZQwD070tafBc7opg6xEHiZSG33UciQltOG/oZBqs+YT1H50U8dcMn6MpHa LvoqpJoLvt/fT+3N/JkbqLU7HbsKQ49FwDFN/SkOKxbwznTe//++I+Mi4U1ToN40zFyW/P7wZr5t d5Gtp7FZ1/MgIfE9hmXHsKyadentmPxgZcwZYGXMWm2z8i96g4/arWni+Ngambmsfn5rDGOIdsgQ LT9YDnMGXg57hnLPG6rjiq7YPi4jpT9sRZcfLIdhW/x3D952vCuu/nnIwMzzTmyJ5ByBCeVEdAvA 4/oYdvq9ZAfyZfq7B+tjzgDrYx1yaQen8hiMid0xh4FpOJ/nroTRYxjUYzhYK0Pk6kfTrQHfjlK7 HQlnDt/RizgLL+JgYc0dYGGt4+KjXgS8BETSuhlah2gNeOLjjrBHJ+J36US062xdFig2OXac/M2y QB3kx6kVNccNGXLl8JIOlFEQtDu/XB97+w9jZGbunU7wMfIiuwRPAL9NAmUep3RL+pCv68TMPFCX si3hcx/KYHrbqcK+tROqzDzQU6rgrLWqEAg8oQnWsZVCduLxUoFrWqFTitCtrQwq1inCMD//XNKT WaqoOkjrVoQZUBOR0io/1d7mr0k8FeigxFNCAGGyyyyVeaJSgNhSg7KTSO7vsuRd+msvA5UzoAvy TIFcqXFCIAW3Fc7UXeBK3G2V91X2v8nfRB76F4pk2iqy3EQ6a8DlXVIoxpa8DbQJYeCJblNz9crc /yZ/4waypG2ytryN/fNCFZfrM/rFUr8aPwf68fX8Umljyl0UubS7dKmSaelKtFo/m/YzoqiaTOY/ t631pzPrfnPaD+qoazcm1NKxGCdOU+DtLgDDjpo7Ab6ZHQ1tx1e7/TrnrbOj2KoSYLeKWEZ1mO89 WUn9KjtKZsYNBe2a5y2YNpRsjItVDDGGOjNrmlBoOK6nZ0A56zQBfj/EWuG9sC0vsCnUWGRSqEWO mRRJmZqQO3PSP6BAaCG7I9tVEA4ZGlycEakeYc2mypAjvk2Pc6yoh3L+zionaSTOwTOqeLspxSBO c2PKNyNOhv0lngdqxIDC7r4IG1EFcvUGFMYjR5zggefMxfkP4jmwqnNPvpo5He0udbRoMqdjB2A8 /P8cd0IHuPOIJpM7iYOVHpT7MpmTqkjMSfU4zZxdLU9xp9CDrtQce44nu4zM2R4lo09l0J/CLowu 52dcTkRI1H6n7igGSTRqawkx51BHMdhYlpQ+DSI7QTtt1Nwa+NgahedfGnIcj3LBiVEnE6Olt68O bhqPclGJ7Qdk0Z3F0HoTl3IWA2qS0CGFggvViYp0DKL5HdfmuY9v/gcAAP//AwBQSwMEFAAGAAgA AAAhAPxAY37YAAAABQEAAA8AAABkcnMvZG93bnJldi54bWxMj0FPwzAMhe9I/IfISNxYypjGVOpO MIkriAL3tDFtWeKUJt0Kvx7DBS6Wn571/L1iO3unDjTGPjDC5SIDRdwE23OL8PJ8f7EBFZNha1xg QvikCNvy9KQwuQ1HfqJDlVolIRxzg9ClNORax6Yjb+IiDMTivYXRmyRybLUdzVHCvdPLLFtrb3qW D50ZaNdRs68mj/BoP9zubvU1vdYzhfdqqPcPfI14fjbf3oBKNKe/Y/jBF3QohakOE9uoHIIUSb9T vPVmJbJGuFrKostC/6cvvwEAAP//AwBQSwECLQAUAAYACAAAACEAtoM4kv4AAADhAQAAEwAAAAAA AAAAAAAAAAAAAAAAW0NvbnRlbnRfVHlwZXNdLnhtbFBLAQItABQABgAIAAAAIQA4/SH/1gAAAJQB AAALAAAAAAAAAAAAAAAAAC8BAABfcmVscy8ucmVsc1BLAQItABQABgAIAAAAIQCfreZWogkAAD9S AAAOAAAAAAAAAAAAAAAAAC4CAABkcnMvZTJvRG9jLnhtbFBLAQItABQABgAIAAAAIQD8QGN+2AAA AAUBAAAPAAAAAAAAAAAAAAAAAPwLAABkcnMvZG93bnJldi54bWxQSwUGAAAAAAQABADzAAAAAQ0A AAAA ">
                      <v:shape id="_x0000_s1157" type="#_x0000_t75" style="position:absolute;width:43434;height:20574;visibility:visible;mso-wrap-style:square">
                        <v:fill o:detectmouseclick="t"/>
                        <v:path o:connecttype="none"/>
                      </v:shape>
                      <v:shape id="FreeForm 513" o:spid="_x0000_s1158" style="position:absolute;left:5334;top:1143;width:13335;height:6858;visibility:visible;mso-wrap-style:square;v-text-anchor:top" coordsize="2100,10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U+yQ8UA AADcAAAADwAAAGRycy9kb3ducmV2LnhtbESPzW7CQAyE75X6DitX6q1sQAhQyoL4EVIlyiHQB7Cy bpKS9YbsAsvb14dKvdma8czn+TK5Vt2oD41nA8NBBoq49LbhysDXafc2AxUissXWMxl4UIDl4vlp jrn1dy7odoyVkhAOORqoY+xyrUNZk8Mw8B2xaN++dxhl7Stte7xLuGv1KMsm2mHD0lBjR5uayvPx 6gyML3vcpfG6KLaP9OMPaxxOP9GY15e0egcVKcV/89/1hxX8kdDKMzKBXv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CxT7JDxQAAANwAAAAPAAAAAAAAAAAAAAAAAJgCAABkcnMv ZG93bnJldi54bWxQSwUGAAAAAAQABAD1AAAAigMAAAAA " path="m,l1260,1080,2100,360e" filled="f">
                        <v:stroke startarrow="oval" startarrowwidth="narrow" startarrowlength="short" endarrow="oval" endarrowwidth="narrow" endarrowlength="short"/>
                        <v:path arrowok="t" o:connecttype="custom" o:connectlocs="0,0;800100,685800;1333500,228600" o:connectangles="0,0,0"/>
                      </v:shape>
                      <v:shape id="Text Box 514" o:spid="_x0000_s1159" type="#_x0000_t202" style="position:absolute;left:2667;width:2667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t/qHcIA AADcAAAADwAAAGRycy9kb3ducmV2LnhtbERPyWrDMBC9F/IPYgK91VJCW2InsgktgZ5amg1yG6yJ bWKNjKXE7t9XhUJu83jrrIrRtuJGvW8ca5glCgRx6UzDlYb9bvO0AOEDssHWMWn4IQ9FPnlYYWbc wN9024ZKxBD2GWqoQ+gyKX1Zk0WfuI44cmfXWwwR9pU0PQ4x3LZyrtSrtNhwbKixo7eaysv2ajUc Ps+n47P6qt7tSze4UUm2qdT6cTqulyACjeEu/nd/mDh/nsLfM/ECmf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23+odwgAAANwAAAAPAAAAAAAAAAAAAAAAAJgCAABkcnMvZG93 bnJldi54bWxQSwUGAAAAAAQABAD1AAAAhwMAAAAA " filled="f" stroked="f">
                        <v:textbox>
                          <w:txbxContent>
                            <w:p w:rsidR="00B14980" w:rsidRDefault="00B14980" w:rsidP="00B14980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515" o:spid="_x0000_s1160" type="#_x0000_t202" style="position:absolute;left:19558;top:1143;width:2667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jzVXcUA AADcAAAADwAAAGRycy9kb3ducmV2LnhtbESPT2vCQBDF70K/wzKCN921amlTVykVwZNF+wd6G7Jj EpqdDdnVxG/vHAreZnhv3vvNct37Wl2ojVVgC9OJAUWcB1dxYeHrczt+BhUTssM6MFm4UoT16mGw xMyFjg90OaZCSQjHDC2UKTWZ1jEvyWOchIZYtFNoPSZZ20K7FjsJ97V+NOZJe6xYGkps6L2k/O94 9ha+96ffn7n5KDZ+0XShN5r9i7Z2NOzfXkEl6tPd/H+9c4I/E3x5RibQqx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iPNVdxQAAANwAAAAPAAAAAAAAAAAAAAAAAJgCAABkcnMv ZG93bnJldi54bWxQSwUGAAAAAAQABAD1AAAAigMAAAAA " filled="f" stroked="f">
                        <v:textbox>
                          <w:txbxContent>
                            <w:p w:rsidR="00B14980" w:rsidRDefault="00B14980" w:rsidP="00B14980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line id="Line 516" o:spid="_x0000_s1161" style="position:absolute;visibility:visible;mso-wrap-style:square" from="18669,3429" to="18675,125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go/7MQAAADcAAAADwAAAGRycy9kb3ducmV2LnhtbESPQYvCMBCF78L+hzAL3jRVQbQaZVkQ PLiKuux5aMa22kxqEmv33xtB8DbDe/O+N/NlayrRkPOlZQWDfgKCOLO65FzB73HVm4DwAVljZZkU /JOH5eKjM8dU2zvvqTmEXMQQ9ikqKEKoUyl9VpBB37c1cdRO1hkMcXW51A7vMdxUcpgkY2mw5Ego sKbvgrLL4WYiN8s37vp3vrTr089mdeVmuj3ulOp+tl8zEIHa8Da/rtc61h8N4PlMnEAuH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GCj/sxAAAANwAAAAPAAAAAAAAAAAA AAAAAKECAABkcnMvZG93bnJldi54bWxQSwUGAAAAAAQABAD5AAAAkgMAAAAA ">
                        <v:stroke dashstyle="dash"/>
                      </v:line>
                      <v:line id="Line 517" o:spid="_x0000_s1162" style="position:absolute;visibility:visible;mso-wrap-style:square" from="13335,8001" to="18669,125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tihm8QAAADcAAAADwAAAGRycy9kb3ducmV2LnhtbESPQYvCMBCF7wv+hzCCtzVVYdmtRhFB 8KArq+J5aMa22kxqEmv990YQ9jbDe/O+N5NZayrRkPOlZQWDfgKCOLO65FzBYb/8/AbhA7LGyjIp eJCH2bTzMcFU2zv/UbMLuYgh7FNUUIRQp1L6rCCDvm9r4qidrDMY4upyqR3eY7ip5DBJvqTBkiOh wJoWBWWX3c1Ebpav3fV4vrSr02a9vHLz87vfKtXrtvMxiEBt+De/r1c61h8N4fVMnEBOn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22KGbxAAAANwAAAAPAAAAAAAAAAAA AAAAAKECAABkcnMvZG93bnJldi54bWxQSwUGAAAAAAQABAD5AAAAkgMAAAAA ">
                        <v:stroke dashstyle="dash"/>
                      </v:line>
                      <v:line id="Line 518" o:spid="_x0000_s1163" style="position:absolute;visibility:visible;mso-wrap-style:square" from="7112,8045" to="8001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EdUFMQAAADcAAAADwAAAGRycy9kb3ducmV2LnhtbERPTWvCQBC9F/wPyxS81U0bCJK6iigF 7aGoLbTHMTtNUrOzYXdN4r93BaG3ebzPmS0G04iOnK8tK3ieJCCIC6trLhV8fb49TUH4gKyxsUwK LuRhMR89zDDXtuc9dYdQihjCPkcFVQhtLqUvKjLoJ7YljtyvdQZDhK6U2mEfw00jX5IkkwZrjg0V trSqqDgdzkbBR7rLuuX2fTN8b7Njsd4ff/56p9T4cVi+ggg0hH/x3b3RcX6awu2ZeIGcX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oR1QUxAAAANwAAAAPAAAAAAAAAAAA AAAAAKECAABkcnMvZG93bnJldi54bWxQSwUGAAAAAAQABAD5AAAAkgMAAAAA "/>
                      <v:line id="Line 519" o:spid="_x0000_s1164" style="position:absolute;visibility:visible;mso-wrap-style:square" from="8794,8045" to="9683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67MYMQAAADcAAAADwAAAGRycy9kb3ducmV2LnhtbERPS2vCQBC+C/6HZYTedGMtQVJXEUtB eyj1Ae1xzE6TaHY27G6T9N93C4K3+fies1j1phYtOV9ZVjCdJCCIc6srLhScjq/jOQgfkDXWlknB L3lYLYeDBWbadryn9hAKEUPYZ6igDKHJpPR5SQb9xDbEkfu2zmCI0BVSO+xiuKnlY5Kk0mDFsaHE hjYl5dfDj1HwPvtI2/Xubdt/7tJz/rI/f106p9TDqF8/gwjUh7v45t7qOH/2BP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"/>
                      <v:line id="Line 520" o:spid="_x0000_s1165" style="position:absolute;visibility:visible;mso-wrap-style:square" from="10820,8108" to="11709,92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OJp+8QAAADcAAAADwAAAGRycy9kb3ducmV2LnhtbERPS2vCQBC+C/6HZYTedGOlQVJXEUtB eyj1Ae1xzE6TaHY27G6T9N93C4K3+fies1j1phYtOV9ZVjCdJCCIc6srLhScjq/jOQgfkDXWlknB L3lYLYeDBWbadryn9hAKEUPYZ6igDKHJpPR5SQb9xDbEkfu2zmCI0BVSO+xiuKnlY5Kk0mDFsaHE hjYl5dfDj1HwPvtI2/Xubdt/7tJz/rI/f106p9TDqF8/gwjUh7v45t7qOH/2BP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I4mn7xAAAANwAAAAPAAAAAAAAAAAA AAAAAKECAABkcnMvZG93bnJldi54bWxQSwUGAAAAAAQABAD5AAAAkgMAAAAA "/>
                      <v:line id="Line 521" o:spid="_x0000_s1166" style="position:absolute;visibility:visible;mso-wrap-style:square" from="12465,8045" to="13354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DD3jMQAAADcAAAADwAAAGRycy9kb3ducmV2LnhtbERPTWvCQBC9C/6HZYTedGOFUKKriFLQ Hkq1gh7H7JhEs7Nhd5uk/75bKPQ2j/c5i1VvatGS85VlBdNJAoI4t7riQsHp83X8AsIHZI21ZVLw TR5Wy+FggZm2HR+oPYZCxBD2GSooQ2gyKX1ekkE/sQ1x5G7WGQwRukJqh10MN7V8TpJUGqw4NpTY 0Kak/HH8MgreZx9pu96/7frzPr3m28P1cu+cUk+jfj0HEagP/+I/907H+bMUfp+JF8jl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"/>
                      <v:line id="Line 522" o:spid="_x0000_s1167" style="position:absolute;visibility:visible;mso-wrap-style:square" from="14509,8172" to="15398,9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3xSF8QAAADcAAAADwAAAGRycy9kb3ducmV2LnhtbERPS2vCQBC+C/6HZYTedGOFVFJXEUtB eyj1Ae1xzE6TaHY27G6T9N93C4K3+fies1j1phYtOV9ZVjCdJCCIc6srLhScjq/jOQgfkDXWlknB L3lYLYeDBWbadryn9hAKEUPYZ6igDKHJpPR5SQb9xDbEkfu2zmCI0BVSO+xiuKnlY5Kk0mDFsaHE hjYl5dfDj1HwPvtI2/Xubdt/7tJz/rI/f106p9TDqF8/gwjUh7v45t7qOH/2BP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XfFIXxAAAANwAAAAPAAAAAAAAAAAA AAAAAKECAABkcnMvZG93bnJldi54bWxQSwUGAAAAAAQABAD5AAAAkgMAAAAA "/>
                      <v:line id="Line 523" o:spid="_x0000_s1168" style="position:absolute;visibility:visible;mso-wrap-style:square" from="16116,8045" to="17005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uPGZccAAADcAAAADwAAAGRycy9kb3ducmV2LnhtbESPT0vDQBDF74LfYRnBm93UQpDYbSkV ofUg9g/Y4zQ7TaLZ2bC7JvHbOwehtxnem/d+M1+OrlU9hdh4NjCdZKCIS28brgwcD68PT6BiQrbY eiYDvxRhubi9mWNh/cA76vepUhLCsUADdUpdoXUsa3IYJ74jFu3ig8Mka6i0DThIuGv1Y5bl2mHD 0lBjR+uayu/9jzPwPvvI+9X2bTN+bvNz+bI7n76GYMz93bh6BpVoTFfz//XGCv5MaOUZmUAv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m48ZlxwAAANwAAAAPAAAAAAAA AAAAAAAAAKECAABkcnMvZG93bnJldi54bWxQSwUGAAAAAAQABAD5AAAAlQMAAAAA "/>
                      <v:line id="Line 524" o:spid="_x0000_s1169" style="position:absolute;visibility:visible;mso-wrap-style:square" from="7112,8013" to="15963,80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Xq42MQAAADcAAAADwAAAGRycy9kb3ducmV2LnhtbERPTWvCQBC9F/wPywheitloQTRmFREK Iu2hKupxyI5JMDsbdrcm7a/vFgq9zeN9Tr7uTSMe5HxtWcEkSUEQF1bXXCo4HV/HcxA+IGtsLJOC L/KwXg2ecsy07fiDHodQihjCPkMFVQhtJqUvKjLoE9sSR+5mncEQoSuldtjFcNPIaZrOpMGaY0OF LW0rKu6HT6Pg/fstzM5ucml30+463+zpeLo+KzUa9psliEB9+Bf/uXc6zn9ZwO8z8QK5+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xerjYxAAAANwAAAAPAAAAAAAAAAAA AAAAAKECAABkcnMvZG93bnJldi54bWxQSwUGAAAAAAQABAD5AAAAkgMAAAAA ">
                        <v:stroke startarrow="oval" startarrowwidth="narrow" startarrowlength="short" endarrow="oval" endarrowwidth="narrow" endarrowlength="short"/>
                      </v:line>
                      <v:line id="Line 525" o:spid="_x0000_s1170" style="position:absolute;visibility:visible;mso-wrap-style:square" from="16002,8001" to="19558,8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UDpCsQAAADcAAAADwAAAGRycy9kb3ducmV2LnhtbESPTWvCQBCG7wX/wzKCt7qxSKmpqxRB 8KCVqvQ8ZMckNTsbd7cx/nvnUOhthnk/npkve9eojkKsPRuYjDNQxIW3NZcGTsf18xuomJAtNp7J wJ0iLBeDpznm1t/4i7pDKpWEcMzRQJVSm2sdi4ocxrFvieV29sFhkjWU2ga8Sbhr9EuWvWqHNUtD hS2tKiouh18nvUW5Ddfvn0u/Oe+26yt3s8/j3pjRsP94B5WoT//iP/fGCv5U8OUZmUAvH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xQOkKxAAAANwAAAAPAAAAAAAAAAAA AAAAAKECAABkcnMvZG93bnJldi54bWxQSwUGAAAAAAQABAD5AAAAkgMAAAAA ">
                        <v:stroke dashstyle="dash"/>
                      </v:line>
                      <v:line id="Line 526" o:spid="_x0000_s1171" style="position:absolute;flip:x;visibility:visible;mso-wrap-style:square" from="16002,3429" to="18669,8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vud+sQAAADcAAAADwAAAGRycy9kb3ducmV2LnhtbERPTWsCMRC9F/ofwhR6KZq1iNjVKCII PXiplpXexs24WXYzWZOo23/fCEJv83ifM1/2thVX8qF2rGA0zEAQl07XXCn43m8GUxAhImtsHZOC XwqwXDw/zTHX7sZfdN3FSqQQDjkqMDF2uZShNGQxDF1HnLiT8xZjgr6S2uMthdtWvmfZRFqsOTUY 7GhtqGx2F6tATrdvZ786jpuiORw+TFEW3c9WqdeXfjUDEamP/+KH+1On+eMR3J9JF8jF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2+536xAAAANwAAAAPAAAAAAAAAAAA AAAAAKECAABkcnMvZG93bnJldi54bWxQSwUGAAAAAAQABAD5AAAAkgMAAAAA "/>
                      <v:line id="Line 527" o:spid="_x0000_s1172" style="position:absolute;visibility:visible;mso-wrap-style:square" from="16002,8001" to="18669,125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t7S5sQAAADcAAAADwAAAGRycy9kb3ducmV2LnhtbESPQYvCMBCF7wv+hzCCtzVVZNmtRhFB 8KArq+J5aMa22kxqEmv990YQ9jbDe/O+N5NZayrRkPOlZQWDfgKCOLO65FzBYb/8/AbhA7LGyjIp eJCH2bTzMcFU2zv/UbMLuYgh7FNUUIRQp1L6rCCDvm9r4qidrDMY4upyqR3eY7ip5DBJvqTBkiOh wJoWBWWX3c1Ebpav3fV4vrSr02a9vHLz87vfKtXrtvMxiEBt+De/r1c61h8N4fVMnEBOn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u3tLmxAAAANwAAAAPAAAAAAAAAAAA AAAAAKECAABkcnMvZG93bnJldi54bWxQSwUGAAAAAAQABAD5AAAAkgMAAAAA ">
                        <v:stroke dashstyle="dash"/>
                      </v:line>
                      <v:line id="Line 528" o:spid="_x0000_s1173" style="position:absolute;flip:x y;visibility:visible;mso-wrap-style:square" from="11557,0" to="16002,8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xWekMIAAADcAAAADwAAAGRycy9kb3ducmV2LnhtbERPTWvCQBC9F/wPywheim5MRCS6iggV Tym1itchOybB7GzIbpPYX98tFHqbx/uczW4wteiodZVlBfNZBII4t7riQsHl8226AuE8ssbaMil4 koPddvSywVTbnj+oO/tChBB2KSoovW9SKV1ekkE3sw1x4O62NegDbAupW+xDuKllHEVLabDi0FBi Q4eS8sf5yyhAzr6TVT+nhTzSzcXZ++v+eldqMh72axCeBv8v/nOfdJi/SOD3mXCB3P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xWekMIAAADcAAAADwAAAAAAAAAAAAAA AAChAgAAZHJzL2Rvd25yZXYueG1sUEsFBgAAAAAEAAQA+QAAAJADAAAAAA== "/>
                      <v:line id="Line 529" o:spid="_x0000_s1174" style="position:absolute;flip:x;visibility:visible;mso-wrap-style:square" from="7112,3429" to="18669,8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ow+YsQAAADcAAAADwAAAGRycy9kb3ducmV2LnhtbERPTWsCMRC9F/wPYYReimZblqKrUaRQ 6MFLrax4GzfjZtnNZE1S3f77plDwNo/3Ocv1YDtxJR8axwqepxkI4srphmsF+6/3yQxEiMgaO8ek 4IcCrFejhyUW2t34k667WIsUwqFABSbGvpAyVIYshqnriRN3dt5iTNDXUnu8pXDbyZcse5UWG04N Bnt6M1S1u2+rQM62Txe/OeVt2R4Oc1NWZX/cKvU4HjYLEJGGeBf/uz90mp/n8PdMukCuf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mjD5ixAAAANwAAAAPAAAAAAAAAAAA AAAAAKECAABkcnMvZG93bnJldi54bWxQSwUGAAAAAAQABAD5AAAAkgMAAAAA "/>
                      <v:line id="Line 530" o:spid="_x0000_s1175" style="position:absolute;flip:x y;visibility:visible;mso-wrap-style:square" from="7112,8001" to="18669,125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VemXsQAAADcAAAADwAAAGRycy9kb3ducmV2LnhtbERP22rCQBB9F/yHZQRfpO7W1qKpqxSl 4K0PSf2AITtN0mZnQ3ar6d93BcG3OZzrLFadrcWZWl851vA4ViCIc2cqLjScPt8fZiB8QDZYOyYN f+Rhtez3FpgYd+GUzlkoRAxhn6CGMoQmkdLnJVn0Y9cQR+7LtRZDhG0hTYuXGG5rOVHqRVqsODaU 2NC6pPwn+7UaVHqYHmfz3Wb3XW9TNTrs3dPHXuvhoHt7BRGoC3fxzb01cf7zFK7PxAvk8h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JV6ZexAAAANwAAAAPAAAAAAAAAAAA AAAAAKECAABkcnMvZG93bnJldi54bWxQSwUGAAAAAAQABAD5AAAAkgMAAAAA ">
                        <v:stroke dashstyle="dash"/>
                      </v:line>
                      <v:line id="Line 531" o:spid="_x0000_s1176" style="position:absolute;flip:x y;visibility:visible;mso-wrap-style:square" from="0,4572" to="7112,8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2I9CMAAAADcAAAADwAAAGRycy9kb3ducmV2LnhtbERPy6rCMBDdC/5DGMGNaOoDkWoUEby4 8uILt0MztsVmUppcW/16c0FwN4fznMWqMYV4UOVyywqGgwgEcWJ1zqmC82nbn4FwHlljYZkUPMnB atluLTDWtuYDPY4+FSGEXYwKMu/LWEqXZGTQDWxJHLibrQz6AKtU6grrEG4KOYqiqTSYc2jIsKRN Rsn9+GcUIO9f41k9pIn8oasb7X9768tNqW6nWc9BeGr8V/xx73SYP5nC/zPhArl8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ONiPQjAAAAA3AAAAA8AAAAAAAAAAAAAAAAA oQIAAGRycy9kb3ducmV2LnhtbFBLBQYAAAAABAAEAPkAAACOAwAAAAA= "/>
                      <v:shape id="FreeForm 532" o:spid="_x0000_s1177" style="position:absolute;left:2952;top:2381;width:9779;height:3619;visibility:visible;mso-wrap-style:square;v-text-anchor:top" coordsize="1540,57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LFm48IA AADcAAAADwAAAGRycy9kb3ducmV2LnhtbERPS2vCQBC+F/oflin0VieKWImuIvZBb6U+Dt6G7JjE Zmfj7jbGf98tFLzNx/ec+bK3jerYh9qJhuEgA8VSOFNLqWG3fXuaggqRxFDjhDVcOcBycX83p9y4 i3xxt4mlSiESctJQxdjmiKGo2FIYuJYlcUfnLcUEfYnG0yWF2wZHWTZBS7WkhopaXldcfG9+rAY/ HsbtCV9x9SL7g3k/fHbrM2r9+NCvZqAi9/Em/nd/mDR//Ax/z6QLcPELAAD//wMAUEsBAi0AFAAG AAgAAAAhAPD3irv9AAAA4gEAABMAAAAAAAAAAAAAAAAAAAAAAFtDb250ZW50X1R5cGVzXS54bWxQ SwECLQAUAAYACAAAACEAMd1fYdIAAACPAQAACwAAAAAAAAAAAAAAAAAuAQAAX3JlbHMvLnJlbHNQ SwECLQAUAAYACAAAACEAMy8FnkEAAAA5AAAAEAAAAAAAAAAAAAAAAAApAgAAZHJzL3NoYXBleG1s LnhtbFBLAQItABQABgAIAAAAIQCgsWbjwgAAANwAAAAPAAAAAAAAAAAAAAAAAJgCAABkcnMvZG93 bnJldi54bWxQSwUGAAAAAAQABAD1AAAAhwMAAAAA " path="m1540,30c1411,15,1283,,1120,30,957,60,747,120,560,210,373,300,186,435,,570e" filled="f">
                        <v:stroke startarrow="open" endarrow="open"/>
                        <v:path arrowok="t" o:connecttype="custom" o:connectlocs="977900,19050;711200,19050;355600,133350;0,361950" o:connectangles="0,0,0,0"/>
                      </v:shape>
                      <v:shape id="FreeForm 533" o:spid="_x0000_s1178" style="position:absolute;left:8026;top:3429;width:2457;height:2165;visibility:visible;mso-wrap-style:square;v-text-anchor:top" coordsize="387,3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z1mG8MA AADcAAAADwAAAGRycy9kb3ducmV2LnhtbESPQW/CMAyF70j7D5EncYOUMaapI6BpGhJXCuLsNV5T rXFKEqD8e3yYxM3We37v83I9+E5dKKY2sIHZtABFXAfbcmPgsN9M3kGljGyxC0wGbpRgvXoaLbG0 4co7ulS5URLCqUQDLue+1DrVjjymaeiJRfsN0WOWNTbaRrxKuO/0S1G8aY8tS4PDnr4c1X/V2Rs4 Hfex+97+3Go3j9Xp4Hhxns2NGT8Pnx+gMg35Yf6/3lrBfxVaeUYm0Ks7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z1mG8MAAADcAAAADwAAAAAAAAAAAAAAAACYAgAAZHJzL2Rv d25yZXYueG1sUEsFBgAAAAAEAAQA9QAAAIgDAAAAAA== " path="m,l387,341e" filled="f">
                        <v:stroke endarrow="block"/>
                        <v:path arrowok="t" o:connecttype="custom" o:connectlocs="0,0;245745,216535" o:connectangles="0,0"/>
                      </v:shape>
                      <v:shape id="FreeForm 534" o:spid="_x0000_s1179" style="position:absolute;left:15195;top:5099;width:1492;height:1314;visibility:visible;mso-wrap-style:square;v-text-anchor:top" coordsize="235,20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BKLpsAA AADcAAAADwAAAGRycy9kb3ducmV2LnhtbERPTYvCMBC9C/6HMMLeNFVEtGsUEQTBy1qVvc42Y1q2 mZQm2u7+eiMI3ubxPme57mwl7tT40rGC8SgBQZw7XbJRcD7thnMQPiBrrByTgj/ysF71e0tMtWv5 SPcsGBFD2KeooAihTqX0eUEW/cjVxJG7usZiiLAxUjfYxnBbyUmSzKTFkmNDgTVtC8p/s5tVkP8n 3F4pO+y+8XJy4efLzoxR6mPQbT5BBOrCW/xy73WcP13A85l4gVw9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UBKLpsAAAADcAAAADwAAAAAAAAAAAAAAAACYAgAAZHJzL2Rvd25y ZXYueG1sUEsFBgAAAAAEAAQA9QAAAIUDAAAAAA== " path="m,207l235,e" filled="f">
                        <v:stroke endarrow="block"/>
                        <v:path arrowok="t" o:connecttype="custom" o:connectlocs="0,131445;149225,0" o:connectangles="0,0"/>
                      </v:shape>
                      <v:shape id="Text Box 535" o:spid="_x0000_s1180" type="#_x0000_t202" style="position:absolute;left:19050;top:12573;width:7620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+Mw/cQA AADcAAAADwAAAGRycy9kb3ducmV2LnhtbESPQWvCQBCF74X+h2UKvdXdikobXaUoQk8VtRW8Ddkx CWZnQ3Y16b93DoK3Gd6b976ZLXpfqyu1sQps4X1gQBHnwVVcWPjdr98+QMWE7LAOTBb+KcJi/vw0 w8yFjrd03aVCSQjHDC2UKTWZ1jEvyWMchIZYtFNoPSZZ20K7FjsJ97UeGjPRHiuWhhIbWpaUn3cX b+Hv53Q8jMymWPlx04XeaPaf2trXl/5rCipRnx7m+/W3E/yx4MszMoGe3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/jMP3EAAAA3AAAAA8AAAAAAAAAAAAAAAAAmAIAAGRycy9k b3ducmV2LnhtbFBLBQYAAAAABAAEAPUAAACJAwAAAAA= " filled="f" stroked="f">
                        <v:textbox>
                          <w:txbxContent>
                            <w:p w:rsidR="00B14980" w:rsidRDefault="00B14980" w:rsidP="00B14980">
                              <w:r>
                                <w:t>M’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990" w:type="dxa"/>
          </w:tcPr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Ý a 1đ</w: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Ý b 1đ</w:t>
            </w:r>
          </w:p>
        </w:tc>
      </w:tr>
    </w:tbl>
    <w:p w:rsidR="00B14980" w:rsidRPr="00194AB0" w:rsidRDefault="00B14980" w:rsidP="00B14980">
      <w:pPr>
        <w:rPr>
          <w:rFonts w:ascii="Times New Roman" w:hAnsi="Times New Roman"/>
        </w:rPr>
      </w:pPr>
    </w:p>
    <w:p w:rsidR="00B14980" w:rsidRPr="00194AB0" w:rsidRDefault="00B14980" w:rsidP="00C26E00">
      <w:pPr>
        <w:rPr>
          <w:rFonts w:ascii="Times New Roman" w:hAnsi="Times New Roman"/>
        </w:rPr>
      </w:pPr>
    </w:p>
    <w:sectPr w:rsidR="00B14980" w:rsidRPr="00194AB0" w:rsidSect="00194AB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2" w:h="15842" w:code="1"/>
      <w:pgMar w:top="822" w:right="907" w:bottom="1134" w:left="1701" w:header="426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4CCA" w:rsidRDefault="00114CCA" w:rsidP="00194AB0">
      <w:r>
        <w:separator/>
      </w:r>
    </w:p>
  </w:endnote>
  <w:endnote w:type="continuationSeparator" w:id="0">
    <w:p w:rsidR="00114CCA" w:rsidRDefault="00114CCA" w:rsidP="00194A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358D" w:rsidRDefault="0032358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AB0" w:rsidRPr="00194AB0" w:rsidRDefault="00194AB0" w:rsidP="00194AB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634"/>
      </w:tabs>
      <w:rPr>
        <w:rFonts w:ascii="Times New Roman" w:hAnsi="Times New Roman"/>
        <w:sz w:val="24"/>
        <w:szCs w:val="24"/>
      </w:rPr>
    </w:pPr>
    <w:r>
      <w:rPr>
        <w:rFonts w:ascii="Times New Roman" w:hAnsi="Times New Roman"/>
        <w:b/>
        <w:color w:val="00B0F0"/>
        <w:lang w:val="nl-NL"/>
      </w:rPr>
      <w:t xml:space="preserve">                                                            </w:t>
    </w:r>
    <w:r w:rsidRPr="00194AB0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194AB0">
      <w:rPr>
        <w:rFonts w:ascii="Times New Roman" w:hAnsi="Times New Roman"/>
        <w:b/>
        <w:color w:val="FF0000"/>
        <w:sz w:val="24"/>
        <w:szCs w:val="24"/>
        <w:lang w:val="nl-NL"/>
      </w:rPr>
      <w:t/>
    </w:r>
    <w:r w:rsidRPr="00194AB0">
      <w:rPr>
        <w:rFonts w:ascii="Times New Roman" w:hAnsi="Times New Roman"/>
        <w:sz w:val="24"/>
        <w:szCs w:val="24"/>
      </w:rPr>
      <w:tab/>
      <w:t xml:space="preserve">Trang </w:t>
    </w:r>
    <w:r w:rsidRPr="00194AB0">
      <w:rPr>
        <w:rFonts w:ascii="Times New Roman" w:hAnsi="Times New Roman"/>
        <w:sz w:val="24"/>
        <w:szCs w:val="24"/>
      </w:rPr>
      <w:fldChar w:fldCharType="begin"/>
    </w:r>
    <w:r w:rsidRPr="00194AB0">
      <w:rPr>
        <w:rFonts w:ascii="Times New Roman" w:hAnsi="Times New Roman"/>
        <w:sz w:val="24"/>
        <w:szCs w:val="24"/>
      </w:rPr>
      <w:instrText xml:space="preserve"> PAGE   \* MERGEFORMAT </w:instrText>
    </w:r>
    <w:r w:rsidRPr="00194AB0">
      <w:rPr>
        <w:rFonts w:ascii="Times New Roman" w:hAnsi="Times New Roman"/>
        <w:sz w:val="24"/>
        <w:szCs w:val="24"/>
      </w:rPr>
      <w:fldChar w:fldCharType="separate"/>
    </w:r>
    <w:r w:rsidR="0032358D">
      <w:rPr>
        <w:rFonts w:ascii="Times New Roman" w:hAnsi="Times New Roman"/>
        <w:noProof/>
        <w:sz w:val="24"/>
        <w:szCs w:val="24"/>
      </w:rPr>
      <w:t>6</w:t>
    </w:r>
    <w:r w:rsidRPr="00194AB0">
      <w:rPr>
        <w:rFonts w:ascii="Times New Roman" w:hAnsi="Times New Roman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358D" w:rsidRDefault="0032358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4CCA" w:rsidRDefault="00114CCA" w:rsidP="00194AB0">
      <w:r>
        <w:separator/>
      </w:r>
    </w:p>
  </w:footnote>
  <w:footnote w:type="continuationSeparator" w:id="0">
    <w:p w:rsidR="00114CCA" w:rsidRDefault="00114CCA" w:rsidP="00194A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358D" w:rsidRDefault="0032358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AB0" w:rsidRPr="00194AB0" w:rsidRDefault="00194AB0" w:rsidP="00194AB0">
    <w:pPr>
      <w:pStyle w:val="Header"/>
      <w:jc w:val="center"/>
      <w:rPr>
        <w:sz w:val="24"/>
        <w:szCs w:val="24"/>
      </w:rPr>
    </w:pPr>
    <w:r w:rsidRPr="00194AB0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194AB0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AB0" w:rsidRPr="00194AB0" w:rsidRDefault="00194AB0" w:rsidP="00194AB0">
    <w:pPr>
      <w:pStyle w:val="Header"/>
      <w:jc w:val="center"/>
      <w:rPr>
        <w:sz w:val="24"/>
        <w:szCs w:val="24"/>
      </w:rPr>
    </w:pPr>
    <w:r w:rsidRPr="00194AB0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194AB0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F73128A"/>
    <w:multiLevelType w:val="singleLevel"/>
    <w:tmpl w:val="CF73128A"/>
    <w:lvl w:ilvl="0">
      <w:start w:val="1"/>
      <w:numFmt w:val="upperLetter"/>
      <w:suff w:val="space"/>
      <w:lvlText w:val="%1."/>
      <w:lvlJc w:val="left"/>
    </w:lvl>
  </w:abstractNum>
  <w:abstractNum w:abstractNumId="1">
    <w:nsid w:val="18460BE2"/>
    <w:multiLevelType w:val="singleLevel"/>
    <w:tmpl w:val="18460BE2"/>
    <w:lvl w:ilvl="0">
      <w:start w:val="1"/>
      <w:numFmt w:val="upperLetter"/>
      <w:suff w:val="space"/>
      <w:lvlText w:val="%1."/>
      <w:lvlJc w:val="left"/>
    </w:lvl>
  </w:abstractNum>
  <w:abstractNum w:abstractNumId="2">
    <w:nsid w:val="1ACF3711"/>
    <w:multiLevelType w:val="hybridMultilevel"/>
    <w:tmpl w:val="069E2F3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BE72D6"/>
    <w:multiLevelType w:val="hybridMultilevel"/>
    <w:tmpl w:val="A43053A0"/>
    <w:lvl w:ilvl="0" w:tplc="E6B2E72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0CC3CF1"/>
    <w:multiLevelType w:val="multilevel"/>
    <w:tmpl w:val="30CC3CF1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5A67ACE"/>
    <w:multiLevelType w:val="hybridMultilevel"/>
    <w:tmpl w:val="1BE2066C"/>
    <w:lvl w:ilvl="0" w:tplc="484E670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CB8"/>
    <w:rsid w:val="00011CE9"/>
    <w:rsid w:val="00016E86"/>
    <w:rsid w:val="00111DAB"/>
    <w:rsid w:val="00114CCA"/>
    <w:rsid w:val="00194AB0"/>
    <w:rsid w:val="001A6961"/>
    <w:rsid w:val="001D3B3B"/>
    <w:rsid w:val="0027371D"/>
    <w:rsid w:val="00290CB8"/>
    <w:rsid w:val="002925EC"/>
    <w:rsid w:val="002B3C5A"/>
    <w:rsid w:val="003174FC"/>
    <w:rsid w:val="0032358D"/>
    <w:rsid w:val="003527A9"/>
    <w:rsid w:val="003A7F5B"/>
    <w:rsid w:val="003C0CE2"/>
    <w:rsid w:val="003D1836"/>
    <w:rsid w:val="00432302"/>
    <w:rsid w:val="00465764"/>
    <w:rsid w:val="004D0390"/>
    <w:rsid w:val="004E0BEF"/>
    <w:rsid w:val="00507F72"/>
    <w:rsid w:val="005B22E8"/>
    <w:rsid w:val="005C7822"/>
    <w:rsid w:val="00684058"/>
    <w:rsid w:val="006E31FB"/>
    <w:rsid w:val="006F7905"/>
    <w:rsid w:val="00740768"/>
    <w:rsid w:val="0077539D"/>
    <w:rsid w:val="007E07A1"/>
    <w:rsid w:val="00800634"/>
    <w:rsid w:val="008130FD"/>
    <w:rsid w:val="009A6794"/>
    <w:rsid w:val="009D3272"/>
    <w:rsid w:val="009D4BD5"/>
    <w:rsid w:val="00A1027E"/>
    <w:rsid w:val="00A37B4C"/>
    <w:rsid w:val="00A45C48"/>
    <w:rsid w:val="00B14980"/>
    <w:rsid w:val="00B34FA4"/>
    <w:rsid w:val="00B42CD6"/>
    <w:rsid w:val="00B73281"/>
    <w:rsid w:val="00BD1129"/>
    <w:rsid w:val="00C26E00"/>
    <w:rsid w:val="00C36CAB"/>
    <w:rsid w:val="00C66922"/>
    <w:rsid w:val="00CA5F14"/>
    <w:rsid w:val="00CB3916"/>
    <w:rsid w:val="00D40FD0"/>
    <w:rsid w:val="00D875BA"/>
    <w:rsid w:val="00E41230"/>
    <w:rsid w:val="00E70786"/>
    <w:rsid w:val="00ED0F67"/>
    <w:rsid w:val="00EE3A9B"/>
    <w:rsid w:val="00F24DCF"/>
    <w:rsid w:val="00F85E80"/>
    <w:rsid w:val="00FA1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0CB8"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90C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3">
    <w:name w:val="Body Text 3"/>
    <w:basedOn w:val="Normal"/>
    <w:rsid w:val="00290CB8"/>
    <w:pPr>
      <w:spacing w:after="120"/>
    </w:pPr>
    <w:rPr>
      <w:sz w:val="16"/>
      <w:szCs w:val="16"/>
    </w:rPr>
  </w:style>
  <w:style w:type="paragraph" w:styleId="BodyText">
    <w:name w:val="Body Text"/>
    <w:basedOn w:val="Normal"/>
    <w:link w:val="BodyTextChar"/>
    <w:rsid w:val="00290CB8"/>
    <w:pPr>
      <w:spacing w:after="120"/>
    </w:pPr>
    <w:rPr>
      <w:b/>
      <w:sz w:val="24"/>
      <w:szCs w:val="24"/>
    </w:rPr>
  </w:style>
  <w:style w:type="character" w:customStyle="1" w:styleId="BodyTextChar">
    <w:name w:val="Body Text Char"/>
    <w:link w:val="BodyText"/>
    <w:rsid w:val="00290CB8"/>
    <w:rPr>
      <w:rFonts w:ascii=".VnTime" w:hAnsi=".VnTime"/>
      <w:b/>
      <w:sz w:val="24"/>
      <w:szCs w:val="24"/>
      <w:lang w:val="en-US" w:eastAsia="en-US" w:bidi="ar-SA"/>
    </w:rPr>
  </w:style>
  <w:style w:type="paragraph" w:customStyle="1" w:styleId="CharCharCharChar">
    <w:name w:val=" Char Char Char Char"/>
    <w:basedOn w:val="Normal"/>
    <w:rsid w:val="00290CB8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3174F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Char0">
    <w:name w:val="Char Char Char Char"/>
    <w:basedOn w:val="Normal"/>
    <w:rsid w:val="00C26E00"/>
    <w:pPr>
      <w:spacing w:after="160" w:line="240" w:lineRule="exact"/>
    </w:pPr>
    <w:rPr>
      <w:rFonts w:ascii="Verdana" w:hAnsi="Verdana"/>
      <w:sz w:val="20"/>
      <w:szCs w:val="20"/>
    </w:rPr>
  </w:style>
  <w:style w:type="paragraph" w:styleId="NormalWeb">
    <w:name w:val="Normal (Web)"/>
    <w:basedOn w:val="Normal"/>
    <w:unhideWhenUsed/>
    <w:rsid w:val="00D875BA"/>
    <w:pPr>
      <w:spacing w:before="100" w:beforeAutospacing="1" w:after="100" w:afterAutospacing="1"/>
    </w:pPr>
    <w:rPr>
      <w:rFonts w:ascii="Times New Roman" w:hAnsi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rsid w:val="00194AB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4AB0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uiPriority w:val="99"/>
    <w:rsid w:val="00194AB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94AB0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194A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94AB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0CB8"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90C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3">
    <w:name w:val="Body Text 3"/>
    <w:basedOn w:val="Normal"/>
    <w:rsid w:val="00290CB8"/>
    <w:pPr>
      <w:spacing w:after="120"/>
    </w:pPr>
    <w:rPr>
      <w:sz w:val="16"/>
      <w:szCs w:val="16"/>
    </w:rPr>
  </w:style>
  <w:style w:type="paragraph" w:styleId="BodyText">
    <w:name w:val="Body Text"/>
    <w:basedOn w:val="Normal"/>
    <w:link w:val="BodyTextChar"/>
    <w:rsid w:val="00290CB8"/>
    <w:pPr>
      <w:spacing w:after="120"/>
    </w:pPr>
    <w:rPr>
      <w:b/>
      <w:sz w:val="24"/>
      <w:szCs w:val="24"/>
    </w:rPr>
  </w:style>
  <w:style w:type="character" w:customStyle="1" w:styleId="BodyTextChar">
    <w:name w:val="Body Text Char"/>
    <w:link w:val="BodyText"/>
    <w:rsid w:val="00290CB8"/>
    <w:rPr>
      <w:rFonts w:ascii=".VnTime" w:hAnsi=".VnTime"/>
      <w:b/>
      <w:sz w:val="24"/>
      <w:szCs w:val="24"/>
      <w:lang w:val="en-US" w:eastAsia="en-US" w:bidi="ar-SA"/>
    </w:rPr>
  </w:style>
  <w:style w:type="paragraph" w:customStyle="1" w:styleId="CharCharCharChar">
    <w:name w:val=" Char Char Char Char"/>
    <w:basedOn w:val="Normal"/>
    <w:rsid w:val="00290CB8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3174F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Char0">
    <w:name w:val="Char Char Char Char"/>
    <w:basedOn w:val="Normal"/>
    <w:rsid w:val="00C26E00"/>
    <w:pPr>
      <w:spacing w:after="160" w:line="240" w:lineRule="exact"/>
    </w:pPr>
    <w:rPr>
      <w:rFonts w:ascii="Verdana" w:hAnsi="Verdana"/>
      <w:sz w:val="20"/>
      <w:szCs w:val="20"/>
    </w:rPr>
  </w:style>
  <w:style w:type="paragraph" w:styleId="NormalWeb">
    <w:name w:val="Normal (Web)"/>
    <w:basedOn w:val="Normal"/>
    <w:unhideWhenUsed/>
    <w:rsid w:val="00D875BA"/>
    <w:pPr>
      <w:spacing w:before="100" w:beforeAutospacing="1" w:after="100" w:afterAutospacing="1"/>
    </w:pPr>
    <w:rPr>
      <w:rFonts w:ascii="Times New Roman" w:hAnsi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rsid w:val="00194AB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4AB0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uiPriority w:val="99"/>
    <w:rsid w:val="00194AB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94AB0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194A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94AB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header1.xml" Type="http://schemas.openxmlformats.org/officeDocument/2006/relationships/header"/><Relationship Id="rId11" Target="header2.xml" Type="http://schemas.openxmlformats.org/officeDocument/2006/relationships/header"/><Relationship Id="rId12" Target="footer1.xml" Type="http://schemas.openxmlformats.org/officeDocument/2006/relationships/footer"/><Relationship Id="rId13" Target="footer2.xml" Type="http://schemas.openxmlformats.org/officeDocument/2006/relationships/footer"/><Relationship Id="rId14" Target="header3.xml" Type="http://schemas.openxmlformats.org/officeDocument/2006/relationships/header"/><Relationship Id="rId15" Target="footer3.xml" Type="http://schemas.openxmlformats.org/officeDocument/2006/relationships/footer"/><Relationship Id="rId16" Target="fontTable.xml" Type="http://schemas.openxmlformats.org/officeDocument/2006/relationships/fontTable"/><Relationship Id="rId17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49</Words>
  <Characters>4273</Characters>
  <Application>Microsoft Office Word</Application>
  <DocSecurity>0</DocSecurity>
  <Lines>35</Lines>
  <Paragraphs>10</Paragraphs>
  <ScaleCrop>false</ScaleCrop>
  <Company>www.thuvienhoclieu.com</Company>
  <LinksUpToDate>false</LinksUpToDate>
  <CharactersWithSpaces>5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11-03T13:38:00Z</dcterms:created>
  <dc:creator>admin</dc:creator>
  <dc:description>Bộ đề kiểm tra giữa học kỳ 1 môn Lý 7 năm 2020-2021 có đáp án được soạn dưới dạng file word và PDF gồm 6 trang. Các bạn xem và tải về ở dưới.</dc:description>
  <dcterms:modified xsi:type="dcterms:W3CDTF">2020-11-03T13:39:00Z</dcterms:modified>
  <cp:revision>1</cp:revision>
  <dc:title>Bộ Đề Kiểm Tra Giữa Học Kỳ 1 Môn Lý 7 Có Đáp Án Năm 2020-2021</dc:title>
</cp:coreProperties>
</file>